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C3353" w:rsidRPr="00FA2DE8" w:rsidRDefault="00FC3353" w:rsidP="00FC3353">
      <w:pPr>
        <w:spacing w:line="360" w:lineRule="auto"/>
        <w:ind w:left="360"/>
        <w:jc w:val="center"/>
        <w:rPr>
          <w:b/>
          <w:lang w:val="pt-BR"/>
        </w:rPr>
      </w:pPr>
      <w:r w:rsidRPr="00FA2DE8">
        <w:rPr>
          <w:b/>
          <w:lang w:val="pt-BR"/>
        </w:rPr>
        <w:t>SOAL FISIKA SMA</w:t>
      </w:r>
    </w:p>
    <w:p w:rsidR="00FC3353" w:rsidRPr="00FA2DE8" w:rsidRDefault="00FC3353" w:rsidP="00FC3353">
      <w:pPr>
        <w:spacing w:line="360" w:lineRule="auto"/>
        <w:ind w:left="360"/>
        <w:jc w:val="center"/>
        <w:rPr>
          <w:b/>
          <w:lang w:val="pt-BR"/>
        </w:rPr>
      </w:pPr>
      <w:r w:rsidRPr="00FA2DE8">
        <w:rPr>
          <w:b/>
          <w:lang w:val="pt-BR"/>
        </w:rPr>
        <w:t>OLIMPIADE SAIN</w:t>
      </w:r>
      <w:r w:rsidR="0044225A">
        <w:rPr>
          <w:b/>
          <w:lang w:val="pt-BR"/>
        </w:rPr>
        <w:t>S</w:t>
      </w:r>
      <w:r w:rsidRPr="00FA2DE8">
        <w:rPr>
          <w:b/>
          <w:lang w:val="pt-BR"/>
        </w:rPr>
        <w:t xml:space="preserve"> NASIONAL 2006</w:t>
      </w:r>
    </w:p>
    <w:p w:rsidR="00FC3353" w:rsidRDefault="00FC3353" w:rsidP="00FC3353">
      <w:pPr>
        <w:spacing w:line="360" w:lineRule="auto"/>
        <w:ind w:left="360"/>
        <w:jc w:val="center"/>
        <w:rPr>
          <w:b/>
        </w:rPr>
      </w:pPr>
      <w:smartTag w:uri="urn:schemas-microsoft-com:office:smarttags" w:element="place">
        <w:smartTag w:uri="urn:schemas-microsoft-com:office:smarttags" w:element="City">
          <w:r>
            <w:rPr>
              <w:b/>
            </w:rPr>
            <w:t>SEMARANG</w:t>
          </w:r>
        </w:smartTag>
      </w:smartTag>
      <w:r>
        <w:rPr>
          <w:b/>
        </w:rPr>
        <w:t xml:space="preserve"> – JAWA TENGAH</w:t>
      </w:r>
    </w:p>
    <w:p w:rsidR="00FC3353" w:rsidRDefault="00FC3353" w:rsidP="00FC3353">
      <w:pPr>
        <w:spacing w:line="360" w:lineRule="auto"/>
        <w:ind w:left="360"/>
        <w:jc w:val="center"/>
        <w:rPr>
          <w:b/>
        </w:rPr>
      </w:pPr>
      <w:r>
        <w:rPr>
          <w:b/>
        </w:rPr>
        <w:t>(4 JAM)</w:t>
      </w:r>
    </w:p>
    <w:p w:rsidR="002E196B" w:rsidRDefault="002E196B" w:rsidP="00FC3353">
      <w:pPr>
        <w:jc w:val="center"/>
      </w:pPr>
    </w:p>
    <w:p w:rsidR="00FC3353" w:rsidRDefault="00FC3353"/>
    <w:p w:rsidR="00442A5E" w:rsidRDefault="00442A5E"/>
    <w:p w:rsidR="00FC3353" w:rsidRPr="00982F3E" w:rsidRDefault="00FC3353" w:rsidP="00A965EE">
      <w:pPr>
        <w:numPr>
          <w:ilvl w:val="0"/>
          <w:numId w:val="1"/>
        </w:numPr>
        <w:tabs>
          <w:tab w:val="clear" w:pos="720"/>
          <w:tab w:val="left" w:pos="480"/>
        </w:tabs>
        <w:spacing w:line="360" w:lineRule="auto"/>
        <w:ind w:left="480" w:hanging="480"/>
        <w:jc w:val="both"/>
        <w:rPr>
          <w:lang w:val="it-IT"/>
        </w:rPr>
      </w:pPr>
      <w:r>
        <w:rPr>
          <w:noProof/>
        </w:rPr>
        <w:pict>
          <v:group id="_x0000_s1026" style="position:absolute;left:0;text-align:left;margin-left:234.75pt;margin-top:9.35pt;width:190.5pt;height:81.05pt;z-index:251655680" coordorigin="3960,1620" coordsize="3810,1621">
            <v:line id="_x0000_s1027" style="position:absolute" from="3960,3240" to="7740,3240" strokeweight="1pt"/>
            <v:line id="_x0000_s1028" style="position:absolute" from="3960,1801" to="3960,3240" strokeweight="1pt"/>
            <v:rect id="_x0000_s1029" style="position:absolute;left:3960;top:2520;width:720;height:720" strokeweight="1.5pt"/>
            <v:rect id="_x0000_s1030" style="position:absolute;left:7020;top:2520;width:720;height:721" strokeweight="1.5pt"/>
            <v:group id="_x0000_s1031" style="position:absolute;left:5040;top:2700;width:1770;height:362" coordorigin="4890,3600" coordsize="1770,362">
              <v:oval id="_x0000_s1032" style="position:absolute;left:4890;top:3600;width:360;height:361"/>
              <v:oval id="_x0000_s1033" style="position:absolute;left:5040;top:3600;width:360;height:361"/>
              <v:oval id="_x0000_s1034" style="position:absolute;left:5220;top:3600;width:360;height:361"/>
              <v:oval id="_x0000_s1035" style="position:absolute;left:5400;top:3600;width:360;height:362"/>
              <v:oval id="_x0000_s1036" style="position:absolute;left:5580;top:3600;width:360;height:362"/>
              <v:oval id="_x0000_s1037" style="position:absolute;left:5760;top:3600;width:360;height:361"/>
              <v:oval id="_x0000_s1038" style="position:absolute;left:5940;top:3600;width:360;height:361"/>
              <v:oval id="_x0000_s1039" style="position:absolute;left:6120;top:3600;width:360;height:361"/>
              <v:oval id="_x0000_s1040" style="position:absolute;left:6300;top:3600;width:360;height:361"/>
            </v:group>
            <v:line id="_x0000_s1041" style="position:absolute" from="4680,2880" to="5040,2880"/>
            <v:line id="_x0000_s1042" style="position:absolute" from="6660,2880" to="7020,2881"/>
            <v:line id="_x0000_s1043" style="position:absolute" from="4680,1800" to="4680,2520">
              <v:stroke dashstyle="dash"/>
            </v:line>
            <v:line id="_x0000_s1044" style="position:absolute" from="7020,1890" to="7021,2610">
              <v:stroke dashstyle="dash"/>
            </v:line>
            <v:line id="_x0000_s1045" style="position:absolute" from="4680,1980" to="7020,1980">
              <v:stroke startarrow="block" endarrow="block"/>
            </v:line>
            <v:line id="_x0000_s1046" style="position:absolute" from="6120,2070" to="6121,2790">
              <v:stroke dashstyle="dash"/>
            </v:line>
            <v:line id="_x0000_s1047" style="position:absolute" from="6120,2340" to="7020,2340">
              <v:stroke startarrow="block" endarrow="block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8" type="#_x0000_t202" style="position:absolute;left:5580;top:1620;width:540;height:540" filled="f" stroked="f">
              <v:textbox style="mso-next-textbox:#_x0000_s1048">
                <w:txbxContent>
                  <w:p w:rsidR="00FC3353" w:rsidRPr="00AC5852" w:rsidRDefault="00FC3353" w:rsidP="00FC3353">
                    <w:pPr>
                      <w:rPr>
                        <w:i/>
                      </w:rPr>
                    </w:pPr>
                    <w:r w:rsidRPr="00AC5852">
                      <w:rPr>
                        <w:i/>
                      </w:rPr>
                      <w:t>L</w:t>
                    </w:r>
                  </w:p>
                </w:txbxContent>
              </v:textbox>
            </v:shape>
            <v:shape id="_x0000_s1049" type="#_x0000_t202" style="position:absolute;left:6375;top:2010;width:540;height:540" filled="f" stroked="f">
              <v:textbox style="mso-next-textbox:#_x0000_s1049">
                <w:txbxContent>
                  <w:p w:rsidR="00FC3353" w:rsidRPr="00AC5852" w:rsidRDefault="00FC3353" w:rsidP="00FC3353">
                    <w:pPr>
                      <w:rPr>
                        <w:i/>
                      </w:rPr>
                    </w:pPr>
                    <w:r w:rsidRPr="00AC5852">
                      <w:rPr>
                        <w:i/>
                      </w:rPr>
                      <w:t>A</w:t>
                    </w:r>
                  </w:p>
                </w:txbxContent>
              </v:textbox>
            </v:shape>
            <v:shape id="_x0000_s1050" type="#_x0000_t202" style="position:absolute;left:4005;top:2625;width:720;height:540" filled="f" stroked="f">
              <v:textbox style="mso-next-textbox:#_x0000_s1050">
                <w:txbxContent>
                  <w:p w:rsidR="00FC3353" w:rsidRPr="00AC5852" w:rsidRDefault="00FC3353" w:rsidP="00FC3353">
                    <w:pPr>
                      <w:rPr>
                        <w:i/>
                        <w:vertAlign w:val="subscript"/>
                      </w:rPr>
                    </w:pPr>
                    <w:r w:rsidRPr="00AC5852">
                      <w:rPr>
                        <w:i/>
                      </w:rPr>
                      <w:t>M</w:t>
                    </w:r>
                    <w:r w:rsidRPr="00AC5852">
                      <w:rPr>
                        <w:i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051" type="#_x0000_t202" style="position:absolute;left:7050;top:2640;width:720;height:540" filled="f" stroked="f">
              <v:textbox style="mso-next-textbox:#_x0000_s1051">
                <w:txbxContent>
                  <w:p w:rsidR="00FC3353" w:rsidRPr="00AC5852" w:rsidRDefault="00FC3353" w:rsidP="00FC3353">
                    <w:pPr>
                      <w:rPr>
                        <w:i/>
                        <w:vertAlign w:val="subscript"/>
                      </w:rPr>
                    </w:pPr>
                    <w:r w:rsidRPr="00AC5852">
                      <w:rPr>
                        <w:i/>
                      </w:rPr>
                      <w:t>M</w:t>
                    </w:r>
                    <w:r>
                      <w:rPr>
                        <w:i/>
                        <w:vertAlign w:val="subscript"/>
                      </w:rPr>
                      <w:t>2</w:t>
                    </w:r>
                  </w:p>
                </w:txbxContent>
              </v:textbox>
            </v:shape>
            <w10:wrap type="square"/>
          </v:group>
        </w:pict>
      </w:r>
      <w:r w:rsidRPr="00982F3E">
        <w:rPr>
          <w:lang w:val="it-IT"/>
        </w:rPr>
        <w:t xml:space="preserve">Suatu sistem terdiri dari 2 </w:t>
      </w:r>
      <w:r w:rsidR="00982F3E" w:rsidRPr="00982F3E">
        <w:rPr>
          <w:lang w:val="it-IT"/>
        </w:rPr>
        <w:t xml:space="preserve">balok </w:t>
      </w:r>
      <w:r w:rsidR="00982F3E" w:rsidRPr="00982F3E">
        <w:rPr>
          <w:position w:val="-12"/>
        </w:rPr>
        <w:object w:dxaOrig="135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18pt" o:ole="">
            <v:imagedata r:id="rId7" o:title=""/>
          </v:shape>
          <o:OLEObject Type="Embed" ProgID="Equation.DSMT4" ShapeID="_x0000_i1025" DrawAspect="Content" ObjectID="_1387161222" r:id="rId8"/>
        </w:object>
      </w:r>
      <w:r w:rsidRPr="00982F3E">
        <w:rPr>
          <w:lang w:val="it-IT"/>
        </w:rPr>
        <w:t xml:space="preserve"> dan 1 pegas, diletakkan di perm</w:t>
      </w:r>
      <w:r w:rsidR="001C71BC" w:rsidRPr="00982F3E">
        <w:rPr>
          <w:lang w:val="it-IT"/>
        </w:rPr>
        <w:t>ukaan lantai licin.</w:t>
      </w:r>
      <w:r w:rsidR="00982F3E" w:rsidRPr="00982F3E">
        <w:rPr>
          <w:lang w:val="it-IT"/>
        </w:rPr>
        <w:t xml:space="preserve"> Balok</w:t>
      </w:r>
      <w:r w:rsidR="00A965EE" w:rsidRPr="00982F3E">
        <w:rPr>
          <w:lang w:val="it-IT"/>
        </w:rPr>
        <w:t xml:space="preserve"> </w:t>
      </w:r>
      <w:r w:rsidR="00A965EE" w:rsidRPr="00982F3E">
        <w:rPr>
          <w:i/>
          <w:lang w:val="it-IT"/>
        </w:rPr>
        <w:t>M</w:t>
      </w:r>
      <w:r w:rsidR="00A965EE" w:rsidRPr="00982F3E">
        <w:rPr>
          <w:i/>
          <w:vertAlign w:val="subscript"/>
          <w:lang w:val="it-IT"/>
        </w:rPr>
        <w:t>1</w:t>
      </w:r>
      <w:r w:rsidRPr="00982F3E">
        <w:rPr>
          <w:lang w:val="it-IT"/>
        </w:rPr>
        <w:t xml:space="preserve"> </w:t>
      </w:r>
      <w:r w:rsidR="00B67BE0" w:rsidRPr="00982F3E">
        <w:rPr>
          <w:lang w:val="it-IT"/>
        </w:rPr>
        <w:t>menyentuh</w:t>
      </w:r>
      <w:r w:rsidR="00982F3E" w:rsidRPr="00982F3E">
        <w:rPr>
          <w:lang w:val="it-IT"/>
        </w:rPr>
        <w:t xml:space="preserve"> dinding tetapi tidak me</w:t>
      </w:r>
      <w:r w:rsidRPr="00982F3E">
        <w:rPr>
          <w:lang w:val="it-IT"/>
        </w:rPr>
        <w:t>rekat</w:t>
      </w:r>
      <w:r w:rsidR="00982F3E" w:rsidRPr="00982F3E">
        <w:rPr>
          <w:lang w:val="it-IT"/>
        </w:rPr>
        <w:t>.</w:t>
      </w:r>
      <w:r w:rsidR="00A965EE" w:rsidRPr="00982F3E">
        <w:rPr>
          <w:lang w:val="it-IT"/>
        </w:rPr>
        <w:t xml:space="preserve"> Mula-mula </w:t>
      </w:r>
      <w:r w:rsidRPr="00982F3E">
        <w:rPr>
          <w:i/>
          <w:lang w:val="it-IT"/>
        </w:rPr>
        <w:t>M</w:t>
      </w:r>
      <w:r w:rsidRPr="00982F3E">
        <w:rPr>
          <w:i/>
          <w:vertAlign w:val="subscript"/>
          <w:lang w:val="it-IT"/>
        </w:rPr>
        <w:t>2</w:t>
      </w:r>
      <w:r w:rsidRPr="00982F3E">
        <w:rPr>
          <w:lang w:val="it-IT"/>
        </w:rPr>
        <w:t xml:space="preserve"> ditekan sejauh </w:t>
      </w:r>
      <w:r w:rsidRPr="00982F3E">
        <w:rPr>
          <w:i/>
          <w:lang w:val="it-IT"/>
        </w:rPr>
        <w:t>A</w:t>
      </w:r>
      <w:r w:rsidRPr="00982F3E">
        <w:rPr>
          <w:lang w:val="it-IT"/>
        </w:rPr>
        <w:t xml:space="preserve"> dari posisi kesetimbangan. </w:t>
      </w:r>
      <w:r w:rsidR="00982F3E" w:rsidRPr="00982F3E">
        <w:rPr>
          <w:lang w:val="it-IT"/>
        </w:rPr>
        <w:t>Jika</w:t>
      </w:r>
      <w:r w:rsidR="001C71BC" w:rsidRPr="00982F3E">
        <w:rPr>
          <w:lang w:val="it-IT"/>
        </w:rPr>
        <w:t xml:space="preserve"> massa</w:t>
      </w:r>
      <w:r w:rsidR="00A965EE" w:rsidRPr="00982F3E">
        <w:rPr>
          <w:lang w:val="it-IT"/>
        </w:rPr>
        <w:t xml:space="preserve"> </w:t>
      </w:r>
      <w:r w:rsidRPr="00982F3E">
        <w:rPr>
          <w:lang w:val="it-IT"/>
        </w:rPr>
        <w:t>kedua b</w:t>
      </w:r>
      <w:r w:rsidR="00982F3E">
        <w:rPr>
          <w:lang w:val="it-IT"/>
        </w:rPr>
        <w:t>alok</w:t>
      </w:r>
      <w:r w:rsidRPr="00982F3E">
        <w:rPr>
          <w:lang w:val="it-IT"/>
        </w:rPr>
        <w:t xml:space="preserve"> </w:t>
      </w:r>
      <w:r w:rsidR="00A965EE" w:rsidRPr="00982F3E">
        <w:rPr>
          <w:lang w:val="it-IT"/>
        </w:rPr>
        <w:t>sama</w:t>
      </w:r>
      <w:r w:rsidRPr="00982F3E">
        <w:rPr>
          <w:lang w:val="it-IT"/>
        </w:rPr>
        <w:t xml:space="preserve"> </w:t>
      </w:r>
      <w:r w:rsidR="00A965EE" w:rsidRPr="00982F3E">
        <w:rPr>
          <w:lang w:val="it-IT"/>
        </w:rPr>
        <w:t>(</w:t>
      </w:r>
      <w:r w:rsidRPr="00982F3E">
        <w:rPr>
          <w:lang w:val="it-IT"/>
        </w:rPr>
        <w:t xml:space="preserve">masing-masing </w:t>
      </w:r>
      <w:r w:rsidRPr="00982F3E">
        <w:rPr>
          <w:i/>
          <w:lang w:val="it-IT"/>
        </w:rPr>
        <w:t>m</w:t>
      </w:r>
      <w:r w:rsidR="00A965EE" w:rsidRPr="00982F3E">
        <w:rPr>
          <w:lang w:val="it-IT"/>
        </w:rPr>
        <w:t>)</w:t>
      </w:r>
      <w:r w:rsidRPr="00982F3E">
        <w:rPr>
          <w:lang w:val="it-IT"/>
        </w:rPr>
        <w:t xml:space="preserve">, konstanta pegas </w:t>
      </w:r>
      <w:r w:rsidRPr="00982F3E">
        <w:rPr>
          <w:i/>
          <w:lang w:val="it-IT"/>
        </w:rPr>
        <w:t>k</w:t>
      </w:r>
      <w:r w:rsidRPr="00982F3E">
        <w:rPr>
          <w:lang w:val="it-IT"/>
        </w:rPr>
        <w:t xml:space="preserve"> dan panjang mula-mula pegas </w:t>
      </w:r>
      <w:r w:rsidRPr="00982F3E">
        <w:rPr>
          <w:i/>
          <w:lang w:val="it-IT"/>
        </w:rPr>
        <w:t>L</w:t>
      </w:r>
      <w:r w:rsidR="00982F3E">
        <w:rPr>
          <w:lang w:val="it-IT"/>
        </w:rPr>
        <w:t>,</w:t>
      </w:r>
      <w:r w:rsidR="001C71BC" w:rsidRPr="00982F3E">
        <w:rPr>
          <w:lang w:val="it-IT"/>
        </w:rPr>
        <w:t xml:space="preserve"> ukuran</w:t>
      </w:r>
      <w:r w:rsidRPr="00982F3E">
        <w:rPr>
          <w:lang w:val="it-IT"/>
        </w:rPr>
        <w:t xml:space="preserve"> kedua </w:t>
      </w:r>
      <w:r w:rsidR="00982F3E">
        <w:rPr>
          <w:lang w:val="it-IT"/>
        </w:rPr>
        <w:t>balok diabaikan</w:t>
      </w:r>
      <w:r w:rsidRPr="00982F3E">
        <w:rPr>
          <w:lang w:val="it-IT"/>
        </w:rPr>
        <w:t xml:space="preserve"> (</w:t>
      </w:r>
      <w:r w:rsidR="00982F3E">
        <w:rPr>
          <w:lang w:val="it-IT"/>
        </w:rPr>
        <w:t>di</w:t>
      </w:r>
      <w:r w:rsidRPr="00982F3E">
        <w:rPr>
          <w:lang w:val="it-IT"/>
        </w:rPr>
        <w:t xml:space="preserve">anggap </w:t>
      </w:r>
      <w:r w:rsidR="00982F3E">
        <w:rPr>
          <w:lang w:val="it-IT"/>
        </w:rPr>
        <w:t xml:space="preserve">sebagai </w:t>
      </w:r>
      <w:r w:rsidRPr="00982F3E">
        <w:rPr>
          <w:lang w:val="it-IT"/>
        </w:rPr>
        <w:t xml:space="preserve">massa titik). </w:t>
      </w:r>
      <w:r w:rsidR="0025660E">
        <w:rPr>
          <w:lang w:val="it-IT"/>
        </w:rPr>
        <w:t xml:space="preserve">  </w:t>
      </w:r>
      <w:r w:rsidR="0025660E" w:rsidRPr="00907C00">
        <w:rPr>
          <w:b/>
          <w:lang w:val="it-IT"/>
        </w:rPr>
        <w:t>(</w:t>
      </w:r>
      <w:r w:rsidR="00907C00" w:rsidRPr="00907C00">
        <w:rPr>
          <w:b/>
          <w:lang w:val="it-IT"/>
        </w:rPr>
        <w:t xml:space="preserve"> Skor : </w:t>
      </w:r>
      <w:r w:rsidR="0025660E" w:rsidRPr="00907C00">
        <w:rPr>
          <w:b/>
          <w:lang w:val="it-IT"/>
        </w:rPr>
        <w:t>15</w:t>
      </w:r>
      <w:r w:rsidR="00907C00" w:rsidRPr="00907C00">
        <w:rPr>
          <w:b/>
          <w:lang w:val="it-IT"/>
        </w:rPr>
        <w:t xml:space="preserve"> </w:t>
      </w:r>
      <w:r w:rsidR="0025660E" w:rsidRPr="00907C00">
        <w:rPr>
          <w:b/>
          <w:lang w:val="it-IT"/>
        </w:rPr>
        <w:t>)</w:t>
      </w:r>
    </w:p>
    <w:p w:rsidR="00FC3353" w:rsidRPr="00A965EE" w:rsidRDefault="00FC3353" w:rsidP="00DF57E3">
      <w:pPr>
        <w:numPr>
          <w:ilvl w:val="0"/>
          <w:numId w:val="2"/>
        </w:numPr>
        <w:tabs>
          <w:tab w:val="clear" w:pos="1080"/>
          <w:tab w:val="num" w:pos="840"/>
        </w:tabs>
        <w:spacing w:line="360" w:lineRule="auto"/>
        <w:ind w:left="840"/>
        <w:jc w:val="both"/>
        <w:rPr>
          <w:lang w:val="it-IT"/>
        </w:rPr>
      </w:pPr>
      <w:r w:rsidRPr="001C71BC">
        <w:rPr>
          <w:lang w:val="pt-BR"/>
        </w:rPr>
        <w:t xml:space="preserve">Pada saat </w:t>
      </w:r>
      <w:r w:rsidRPr="001C71BC">
        <w:rPr>
          <w:i/>
          <w:lang w:val="pt-BR"/>
        </w:rPr>
        <w:t>t</w:t>
      </w:r>
      <w:r w:rsidRPr="001C71BC">
        <w:rPr>
          <w:lang w:val="pt-BR"/>
        </w:rPr>
        <w:t xml:space="preserve"> = 0, </w:t>
      </w:r>
      <w:r w:rsidR="001C71BC" w:rsidRPr="001C71BC">
        <w:rPr>
          <w:i/>
          <w:lang w:val="pt-BR"/>
        </w:rPr>
        <w:t>M</w:t>
      </w:r>
      <w:r w:rsidR="001C71BC" w:rsidRPr="001C71BC">
        <w:rPr>
          <w:i/>
          <w:vertAlign w:val="subscript"/>
          <w:lang w:val="pt-BR"/>
        </w:rPr>
        <w:t>2</w:t>
      </w:r>
      <w:r w:rsidR="001C71BC" w:rsidRPr="001C71BC">
        <w:rPr>
          <w:lang w:val="pt-BR"/>
        </w:rPr>
        <w:t xml:space="preserve"> </w:t>
      </w:r>
      <w:r w:rsidRPr="001C71BC">
        <w:rPr>
          <w:lang w:val="pt-BR"/>
        </w:rPr>
        <w:t xml:space="preserve">dilepas. Setelah </w:t>
      </w:r>
      <w:r w:rsidR="001C71BC" w:rsidRPr="001C71BC">
        <w:rPr>
          <w:i/>
          <w:lang w:val="pt-BR"/>
        </w:rPr>
        <w:t xml:space="preserve">t = </w:t>
      </w:r>
      <w:r w:rsidRPr="001C71BC">
        <w:rPr>
          <w:i/>
          <w:lang w:val="pt-BR"/>
        </w:rPr>
        <w:t>t</w:t>
      </w:r>
      <w:r w:rsidRPr="001C71BC">
        <w:rPr>
          <w:vertAlign w:val="subscript"/>
          <w:lang w:val="pt-BR"/>
        </w:rPr>
        <w:t>1</w:t>
      </w:r>
      <w:r w:rsidRPr="001C71BC">
        <w:rPr>
          <w:lang w:val="pt-BR"/>
        </w:rPr>
        <w:t xml:space="preserve">, </w:t>
      </w:r>
      <w:r w:rsidR="001C71BC">
        <w:rPr>
          <w:lang w:val="pt-BR"/>
        </w:rPr>
        <w:t xml:space="preserve">ternyata </w:t>
      </w:r>
      <w:r w:rsidR="001C71BC" w:rsidRPr="001C71BC">
        <w:rPr>
          <w:i/>
          <w:lang w:val="pt-BR"/>
        </w:rPr>
        <w:t>M</w:t>
      </w:r>
      <w:r w:rsidR="001C71BC" w:rsidRPr="001C71BC">
        <w:rPr>
          <w:i/>
          <w:vertAlign w:val="subscript"/>
          <w:lang w:val="pt-BR"/>
        </w:rPr>
        <w:t>1</w:t>
      </w:r>
      <w:r w:rsidR="001C71BC">
        <w:rPr>
          <w:lang w:val="pt-BR"/>
        </w:rPr>
        <w:t xml:space="preserve"> </w:t>
      </w:r>
      <w:r w:rsidRPr="001C71BC">
        <w:rPr>
          <w:lang w:val="pt-BR"/>
        </w:rPr>
        <w:t>lepas dari dinding</w:t>
      </w:r>
      <w:r w:rsidR="001C57A5" w:rsidRPr="001C71BC">
        <w:rPr>
          <w:lang w:val="pt-BR"/>
        </w:rPr>
        <w:t xml:space="preserve"> (tidak menyentuh dinding lagi)</w:t>
      </w:r>
      <w:r w:rsidRPr="001C71BC">
        <w:rPr>
          <w:lang w:val="pt-BR"/>
        </w:rPr>
        <w:t xml:space="preserve">. </w:t>
      </w:r>
      <w:r w:rsidRPr="00A965EE">
        <w:rPr>
          <w:lang w:val="it-IT"/>
        </w:rPr>
        <w:t xml:space="preserve">Hitung </w:t>
      </w:r>
      <w:r w:rsidRPr="00A965EE">
        <w:rPr>
          <w:i/>
          <w:lang w:val="it-IT"/>
        </w:rPr>
        <w:t>t</w:t>
      </w:r>
      <w:r w:rsidRPr="00A965EE">
        <w:rPr>
          <w:vertAlign w:val="subscript"/>
          <w:lang w:val="it-IT"/>
        </w:rPr>
        <w:t>1</w:t>
      </w:r>
      <w:r w:rsidRPr="00A965EE">
        <w:rPr>
          <w:lang w:val="it-IT"/>
        </w:rPr>
        <w:t>!</w:t>
      </w:r>
    </w:p>
    <w:p w:rsidR="00FC3353" w:rsidRPr="001C71BC" w:rsidRDefault="001C71BC" w:rsidP="00DF57E3">
      <w:pPr>
        <w:numPr>
          <w:ilvl w:val="0"/>
          <w:numId w:val="2"/>
        </w:numPr>
        <w:tabs>
          <w:tab w:val="clear" w:pos="1080"/>
          <w:tab w:val="num" w:pos="840"/>
        </w:tabs>
        <w:spacing w:line="360" w:lineRule="auto"/>
        <w:ind w:left="840"/>
        <w:jc w:val="both"/>
        <w:rPr>
          <w:lang w:val="it-IT"/>
        </w:rPr>
      </w:pPr>
      <w:r>
        <w:rPr>
          <w:lang w:val="it-IT"/>
        </w:rPr>
        <w:t>S</w:t>
      </w:r>
      <w:r w:rsidR="00FC3353" w:rsidRPr="00A965EE">
        <w:rPr>
          <w:lang w:val="it-IT"/>
        </w:rPr>
        <w:t>elanjutn</w:t>
      </w:r>
      <w:r w:rsidR="00FC3353" w:rsidRPr="001C71BC">
        <w:rPr>
          <w:lang w:val="it-IT"/>
        </w:rPr>
        <w:t>ya</w:t>
      </w:r>
      <w:r>
        <w:rPr>
          <w:lang w:val="it-IT"/>
        </w:rPr>
        <w:t xml:space="preserve"> ketika</w:t>
      </w:r>
      <w:r w:rsidR="00FC3353" w:rsidRPr="001C71BC">
        <w:rPr>
          <w:lang w:val="it-IT"/>
        </w:rPr>
        <w:t xml:space="preserve"> </w:t>
      </w:r>
      <w:r w:rsidR="00FC3353" w:rsidRPr="001C71BC">
        <w:rPr>
          <w:i/>
          <w:lang w:val="it-IT"/>
        </w:rPr>
        <w:t>t</w:t>
      </w:r>
      <w:r w:rsidR="00FC3353" w:rsidRPr="001C71BC">
        <w:rPr>
          <w:lang w:val="it-IT"/>
        </w:rPr>
        <w:t xml:space="preserve"> = </w:t>
      </w:r>
      <w:r w:rsidR="00FC3353" w:rsidRPr="001C71BC">
        <w:rPr>
          <w:i/>
          <w:lang w:val="it-IT"/>
        </w:rPr>
        <w:t>t</w:t>
      </w:r>
      <w:r w:rsidR="00FC3353" w:rsidRPr="001C71BC">
        <w:rPr>
          <w:vertAlign w:val="subscript"/>
          <w:lang w:val="it-IT"/>
        </w:rPr>
        <w:t>2</w:t>
      </w:r>
      <w:r w:rsidR="00FC3353" w:rsidRPr="001C71BC">
        <w:rPr>
          <w:lang w:val="it-IT"/>
        </w:rPr>
        <w:t xml:space="preserve">, kedua </w:t>
      </w:r>
      <w:r w:rsidR="00982F3E">
        <w:rPr>
          <w:lang w:val="it-IT"/>
        </w:rPr>
        <w:t>balok</w:t>
      </w:r>
      <w:r w:rsidR="00FC3353" w:rsidRPr="001C71BC">
        <w:rPr>
          <w:lang w:val="it-IT"/>
        </w:rPr>
        <w:t xml:space="preserve"> berada pada posisi terdekat untuk pertama kalinya. hitung </w:t>
      </w:r>
      <w:r w:rsidR="00FC3353" w:rsidRPr="001C71BC">
        <w:rPr>
          <w:i/>
          <w:lang w:val="it-IT"/>
        </w:rPr>
        <w:t>t</w:t>
      </w:r>
      <w:r w:rsidR="00C86B6D">
        <w:rPr>
          <w:vertAlign w:val="subscript"/>
          <w:lang w:val="it-IT"/>
        </w:rPr>
        <w:t>2</w:t>
      </w:r>
      <w:r w:rsidR="00FC3353" w:rsidRPr="001C71BC">
        <w:rPr>
          <w:lang w:val="it-IT"/>
        </w:rPr>
        <w:t xml:space="preserve">. </w:t>
      </w:r>
    </w:p>
    <w:p w:rsidR="00FC3353" w:rsidRPr="00982F3E" w:rsidRDefault="00FC3353" w:rsidP="00DF57E3">
      <w:pPr>
        <w:numPr>
          <w:ilvl w:val="0"/>
          <w:numId w:val="2"/>
        </w:numPr>
        <w:tabs>
          <w:tab w:val="clear" w:pos="1080"/>
          <w:tab w:val="num" w:pos="840"/>
        </w:tabs>
        <w:spacing w:line="360" w:lineRule="auto"/>
        <w:ind w:left="840"/>
        <w:jc w:val="both"/>
        <w:rPr>
          <w:lang w:val="it-IT"/>
        </w:rPr>
      </w:pPr>
      <w:r w:rsidRPr="00982F3E">
        <w:rPr>
          <w:lang w:val="it-IT"/>
        </w:rPr>
        <w:t xml:space="preserve">Berapakah jarak terdekat antara kedua </w:t>
      </w:r>
      <w:r w:rsidR="00982F3E" w:rsidRPr="00982F3E">
        <w:rPr>
          <w:lang w:val="it-IT"/>
        </w:rPr>
        <w:t>balok</w:t>
      </w:r>
      <w:r w:rsidRPr="00982F3E">
        <w:rPr>
          <w:lang w:val="it-IT"/>
        </w:rPr>
        <w:t xml:space="preserve"> itu </w:t>
      </w:r>
      <w:r w:rsidR="00C86B6D" w:rsidRPr="00982F3E">
        <w:rPr>
          <w:lang w:val="it-IT"/>
        </w:rPr>
        <w:t xml:space="preserve">(pada saat </w:t>
      </w:r>
      <w:r w:rsidR="00C86B6D" w:rsidRPr="00982F3E">
        <w:rPr>
          <w:i/>
          <w:lang w:val="it-IT"/>
        </w:rPr>
        <w:t>t</w:t>
      </w:r>
      <w:r w:rsidR="00C86B6D" w:rsidRPr="00982F3E">
        <w:rPr>
          <w:lang w:val="it-IT"/>
        </w:rPr>
        <w:t xml:space="preserve"> = </w:t>
      </w:r>
      <w:r w:rsidR="00C86B6D" w:rsidRPr="00982F3E">
        <w:rPr>
          <w:i/>
          <w:lang w:val="it-IT"/>
        </w:rPr>
        <w:t>t</w:t>
      </w:r>
      <w:r w:rsidR="00C86B6D" w:rsidRPr="00982F3E">
        <w:rPr>
          <w:vertAlign w:val="subscript"/>
          <w:lang w:val="it-IT"/>
        </w:rPr>
        <w:t>2</w:t>
      </w:r>
      <w:r w:rsidR="00C86B6D" w:rsidRPr="00982F3E">
        <w:rPr>
          <w:lang w:val="it-IT"/>
        </w:rPr>
        <w:t xml:space="preserve">) </w:t>
      </w:r>
      <w:r w:rsidRPr="00982F3E">
        <w:rPr>
          <w:lang w:val="it-IT"/>
        </w:rPr>
        <w:t xml:space="preserve">? </w:t>
      </w:r>
    </w:p>
    <w:p w:rsidR="00FC3353" w:rsidRPr="00C86B6D" w:rsidRDefault="00FC3353" w:rsidP="00DF57E3">
      <w:pPr>
        <w:numPr>
          <w:ilvl w:val="0"/>
          <w:numId w:val="2"/>
        </w:numPr>
        <w:tabs>
          <w:tab w:val="clear" w:pos="1080"/>
          <w:tab w:val="num" w:pos="840"/>
        </w:tabs>
        <w:spacing w:line="360" w:lineRule="auto"/>
        <w:ind w:left="840"/>
        <w:jc w:val="both"/>
        <w:rPr>
          <w:lang w:val="de-DE"/>
        </w:rPr>
      </w:pPr>
      <w:r w:rsidRPr="00C86B6D">
        <w:rPr>
          <w:lang w:val="de-DE"/>
        </w:rPr>
        <w:t xml:space="preserve">Berapakah jarak </w:t>
      </w:r>
      <w:r w:rsidR="00C86B6D" w:rsidRPr="00C728EE">
        <w:rPr>
          <w:i/>
          <w:lang w:val="de-DE"/>
        </w:rPr>
        <w:t>M</w:t>
      </w:r>
      <w:r w:rsidR="00C86B6D" w:rsidRPr="00C728EE">
        <w:rPr>
          <w:i/>
          <w:vertAlign w:val="subscript"/>
          <w:lang w:val="de-DE"/>
        </w:rPr>
        <w:t xml:space="preserve">1 </w:t>
      </w:r>
      <w:r w:rsidRPr="00C86B6D">
        <w:rPr>
          <w:lang w:val="de-DE"/>
        </w:rPr>
        <w:t>dari dinding ketika hal ini terjadi</w:t>
      </w:r>
      <w:r w:rsidR="00C728EE">
        <w:rPr>
          <w:lang w:val="de-DE"/>
        </w:rPr>
        <w:t xml:space="preserve"> </w:t>
      </w:r>
      <w:r w:rsidR="00C728EE" w:rsidRPr="00C86B6D">
        <w:rPr>
          <w:lang w:val="de-DE"/>
        </w:rPr>
        <w:t xml:space="preserve">(saat </w:t>
      </w:r>
      <w:r w:rsidR="00C728EE" w:rsidRPr="00C86B6D">
        <w:rPr>
          <w:i/>
          <w:lang w:val="de-DE"/>
        </w:rPr>
        <w:t>t</w:t>
      </w:r>
      <w:r w:rsidR="00C728EE" w:rsidRPr="00C86B6D">
        <w:rPr>
          <w:lang w:val="de-DE"/>
        </w:rPr>
        <w:t xml:space="preserve"> = </w:t>
      </w:r>
      <w:r w:rsidR="00C728EE" w:rsidRPr="00C86B6D">
        <w:rPr>
          <w:i/>
          <w:lang w:val="de-DE"/>
        </w:rPr>
        <w:t>t</w:t>
      </w:r>
      <w:r w:rsidR="00C728EE" w:rsidRPr="00C86B6D">
        <w:rPr>
          <w:vertAlign w:val="subscript"/>
          <w:lang w:val="de-DE"/>
        </w:rPr>
        <w:t>2</w:t>
      </w:r>
      <w:r w:rsidR="00C728EE">
        <w:rPr>
          <w:lang w:val="de-DE"/>
        </w:rPr>
        <w:t xml:space="preserve">) </w:t>
      </w:r>
      <w:r w:rsidRPr="00C86B6D">
        <w:rPr>
          <w:lang w:val="de-DE"/>
        </w:rPr>
        <w:t xml:space="preserve">? </w:t>
      </w:r>
    </w:p>
    <w:p w:rsidR="008B4193" w:rsidRPr="00C86B6D" w:rsidRDefault="008B4193" w:rsidP="008B4193">
      <w:pPr>
        <w:spacing w:line="360" w:lineRule="auto"/>
        <w:ind w:left="480"/>
        <w:jc w:val="both"/>
        <w:rPr>
          <w:lang w:val="de-DE"/>
        </w:rPr>
      </w:pPr>
    </w:p>
    <w:p w:rsidR="00FC3353" w:rsidRPr="00FC3353" w:rsidRDefault="00BC0C67" w:rsidP="00DF57E3">
      <w:pPr>
        <w:tabs>
          <w:tab w:val="left" w:pos="480"/>
        </w:tabs>
        <w:spacing w:line="360" w:lineRule="auto"/>
        <w:ind w:left="480" w:hanging="480"/>
        <w:jc w:val="both"/>
      </w:pPr>
      <w:r>
        <w:rPr>
          <w:noProof/>
        </w:rPr>
        <w:pict>
          <v:group id="_x0000_s1052" style="position:absolute;left:0;text-align:left;margin-left:150pt;margin-top:21.65pt;width:270pt;height:101.3pt;z-index:251656704" coordorigin="3420,7548" coordsize="5400,2026">
            <v:rect id="_x0000_s1053" style="position:absolute;left:3420;top:8673;width:5400;height:361" filled="f"/>
            <v:oval id="_x0000_s1054" style="position:absolute;left:4140;top:9034;width:360;height:359"/>
            <v:oval id="_x0000_s1055" style="position:absolute;left:7200;top:9034;width:360;height:358"/>
            <v:oval id="_x0000_s1056" style="position:absolute;left:3600;top:7953;width:720;height:720"/>
            <v:rect id="_x0000_s1057" style="position:absolute;left:5040;top:8673;width:2880;height:180" fillcolor="black">
              <v:fill r:id="rId9" o:title="Light downward diagonal" type="pattern"/>
            </v:rect>
            <v:line id="_x0000_s1058" style="position:absolute" from="4500,8313" to="5220,8313">
              <v:stroke endarrow="block"/>
            </v:line>
            <v:shape id="_x0000_s1059" type="#_x0000_t202" style="position:absolute;left:4680;top:7953;width:540;height:541" filled="f" stroked="f">
              <v:textbox style="mso-next-textbox:#_x0000_s1059">
                <w:txbxContent>
                  <w:p w:rsidR="00FC3353" w:rsidRPr="006672D0" w:rsidRDefault="00FC3353" w:rsidP="00FC3353">
                    <w:pPr>
                      <w:rPr>
                        <w:vertAlign w:val="subscript"/>
                      </w:rPr>
                    </w:pPr>
                    <w:r w:rsidRPr="006672D0">
                      <w:rPr>
                        <w:i/>
                      </w:rPr>
                      <w:t>v</w:t>
                    </w:r>
                    <w:r>
                      <w:rPr>
                        <w:vertAlign w:val="subscript"/>
                      </w:rPr>
                      <w:t>0</w:t>
                    </w:r>
                  </w:p>
                </w:txbxContent>
              </v:textbox>
            </v:shape>
            <v:shape id="_x0000_s1060" type="#_x0000_t202" style="position:absolute;left:3705;top:8073;width:540;height:541" filled="f" stroked="f">
              <v:textbox style="mso-next-textbox:#_x0000_s1060">
                <w:txbxContent>
                  <w:p w:rsidR="00FC3353" w:rsidRPr="006672D0" w:rsidRDefault="00FC3353" w:rsidP="00FC3353">
                    <w:pPr>
                      <w:rPr>
                        <w:i/>
                      </w:rPr>
                    </w:pPr>
                    <w:r w:rsidRPr="006672D0">
                      <w:rPr>
                        <w:i/>
                      </w:rPr>
                      <w:t>m</w:t>
                    </w:r>
                  </w:p>
                </w:txbxContent>
              </v:textbox>
            </v:shape>
            <v:shape id="_x0000_s1061" type="#_x0000_t202" style="position:absolute;left:5580;top:9034;width:540;height:540" filled="f" stroked="f">
              <v:textbox style="mso-next-textbox:#_x0000_s1061">
                <w:txbxContent>
                  <w:p w:rsidR="00FC3353" w:rsidRPr="006672D0" w:rsidRDefault="00FC3353" w:rsidP="00FC3353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M</w:t>
                    </w:r>
                  </w:p>
                </w:txbxContent>
              </v:textbox>
            </v:shape>
            <v:shape id="_x0000_s1062" type="#_x0000_t202" style="position:absolute;left:5940;top:8313;width:900;height:541" filled="f" stroked="f">
              <v:textbox style="mso-next-textbox:#_x0000_s1062">
                <w:txbxContent>
                  <w:p w:rsidR="00FC3353" w:rsidRDefault="00FC3353" w:rsidP="00FC3353">
                    <w:r>
                      <w:t>Kasar</w:t>
                    </w:r>
                  </w:p>
                </w:txbxContent>
              </v:textbox>
            </v:shape>
            <v:line id="_x0000_s1063" style="position:absolute;flip:y" from="5040,7924" to="7920,7925">
              <v:stroke startarrow="block" endarrow="block"/>
            </v:line>
            <v:shape id="_x0000_s1064" type="#_x0000_t202" style="position:absolute;left:6300;top:7548;width:540;height:540" filled="f" stroked="f">
              <v:textbox style="mso-next-textbox:#_x0000_s1064">
                <w:txbxContent>
                  <w:p w:rsidR="00FC3353" w:rsidRPr="006672D0" w:rsidRDefault="00FC3353" w:rsidP="00FC3353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s</w:t>
                    </w:r>
                  </w:p>
                </w:txbxContent>
              </v:textbox>
            </v:shape>
            <w10:wrap type="square"/>
          </v:group>
        </w:pict>
      </w:r>
      <w:r w:rsidRPr="00A8564E">
        <w:rPr>
          <w:lang w:val="de-DE"/>
        </w:rPr>
        <w:t xml:space="preserve">02. </w:t>
      </w:r>
      <w:r w:rsidR="00FC3353" w:rsidRPr="00A8564E">
        <w:rPr>
          <w:lang w:val="de-DE"/>
        </w:rPr>
        <w:t xml:space="preserve">Sebuah bola dengan massa </w:t>
      </w:r>
      <w:r w:rsidR="00FC3353" w:rsidRPr="00A8564E">
        <w:rPr>
          <w:i/>
          <w:lang w:val="de-DE"/>
        </w:rPr>
        <w:t>m</w:t>
      </w:r>
      <w:r w:rsidR="00FC3353" w:rsidRPr="00A8564E">
        <w:rPr>
          <w:lang w:val="de-DE"/>
        </w:rPr>
        <w:t xml:space="preserve">  dan jari jari </w:t>
      </w:r>
      <w:r w:rsidR="00FC3353" w:rsidRPr="00A8564E">
        <w:rPr>
          <w:i/>
          <w:lang w:val="de-DE"/>
        </w:rPr>
        <w:t>r</w:t>
      </w:r>
      <w:r w:rsidR="00FC3353" w:rsidRPr="00A8564E">
        <w:rPr>
          <w:lang w:val="de-DE"/>
        </w:rPr>
        <w:t xml:space="preserve"> (momen inersia bola </w:t>
      </w:r>
      <w:r w:rsidR="00FC3353" w:rsidRPr="00FB70F6">
        <w:rPr>
          <w:position w:val="-24"/>
        </w:rPr>
        <w:object w:dxaOrig="999" w:dyaOrig="620">
          <v:shape id="_x0000_i1026" type="#_x0000_t75" style="width:50.25pt;height:30.75pt" o:ole="">
            <v:imagedata r:id="rId10" o:title=""/>
          </v:shape>
          <o:OLEObject Type="Embed" ProgID="Equation.DSMT4" ShapeID="_x0000_i1026" DrawAspect="Content" ObjectID="_1387161223" r:id="rId11"/>
        </w:object>
      </w:r>
      <w:r w:rsidR="00FC3353" w:rsidRPr="00A8564E">
        <w:rPr>
          <w:lang w:val="de-DE"/>
        </w:rPr>
        <w:t xml:space="preserve">) berada di atas sebuah kereta bermassa </w:t>
      </w:r>
      <w:r w:rsidR="00FC3353" w:rsidRPr="00A8564E">
        <w:rPr>
          <w:i/>
          <w:lang w:val="de-DE"/>
        </w:rPr>
        <w:t>M</w:t>
      </w:r>
      <w:r w:rsidR="00FC3353" w:rsidRPr="00A8564E">
        <w:rPr>
          <w:lang w:val="de-DE"/>
        </w:rPr>
        <w:t xml:space="preserve">. Mula-mula kereta </w:t>
      </w:r>
      <w:r w:rsidR="00FC3353" w:rsidRPr="00A8564E">
        <w:rPr>
          <w:i/>
          <w:lang w:val="de-DE"/>
        </w:rPr>
        <w:t>M</w:t>
      </w:r>
      <w:r w:rsidR="00FC3353" w:rsidRPr="00A8564E">
        <w:rPr>
          <w:lang w:val="de-DE"/>
        </w:rPr>
        <w:t xml:space="preserve"> diam</w:t>
      </w:r>
      <w:r w:rsidR="00A8564E" w:rsidRPr="00A8564E">
        <w:rPr>
          <w:lang w:val="de-DE"/>
        </w:rPr>
        <w:t>, sedangkan</w:t>
      </w:r>
      <w:r w:rsidR="00FC3353" w:rsidRPr="00A8564E">
        <w:rPr>
          <w:lang w:val="de-DE"/>
        </w:rPr>
        <w:t xml:space="preserve"> bola </w:t>
      </w:r>
      <w:r w:rsidR="00FC3353" w:rsidRPr="00A8564E">
        <w:rPr>
          <w:i/>
          <w:lang w:val="de-DE"/>
        </w:rPr>
        <w:t>m</w:t>
      </w:r>
      <w:r w:rsidR="00FC3353" w:rsidRPr="00A8564E">
        <w:rPr>
          <w:lang w:val="de-DE"/>
        </w:rPr>
        <w:t xml:space="preserve"> bergerak dengan kecepatan </w:t>
      </w:r>
      <w:r w:rsidR="00FC3353" w:rsidRPr="00A8564E">
        <w:rPr>
          <w:i/>
          <w:lang w:val="de-DE"/>
        </w:rPr>
        <w:t>v</w:t>
      </w:r>
      <w:r w:rsidR="00FC3353" w:rsidRPr="00A8564E">
        <w:rPr>
          <w:vertAlign w:val="subscript"/>
          <w:lang w:val="de-DE"/>
        </w:rPr>
        <w:t>0</w:t>
      </w:r>
      <w:r w:rsidR="00FC3353" w:rsidRPr="00A8564E">
        <w:rPr>
          <w:lang w:val="de-DE"/>
        </w:rPr>
        <w:t xml:space="preserve"> tanpa menggelinding sama sekali. </w:t>
      </w:r>
      <w:r w:rsidR="00FC3353" w:rsidRPr="00FC3353">
        <w:t>Kemudian bola memas</w:t>
      </w:r>
      <w:r w:rsidR="00F26AEB">
        <w:t>uki bagian kasar di atas kereta</w:t>
      </w:r>
      <w:r w:rsidR="0036147A">
        <w:t>. K</w:t>
      </w:r>
      <w:r w:rsidR="00806444">
        <w:t>etika</w:t>
      </w:r>
      <w:r w:rsidR="00F26AEB">
        <w:t xml:space="preserve"> keluar dari bagian kasar,</w:t>
      </w:r>
      <w:r w:rsidR="00FC3353" w:rsidRPr="00FC3353">
        <w:t xml:space="preserve"> bola sudah menggelinding tanpa slip</w:t>
      </w:r>
      <w:r w:rsidR="00FC3353" w:rsidRPr="00907C00">
        <w:rPr>
          <w:b/>
        </w:rPr>
        <w:t xml:space="preserve">. </w:t>
      </w:r>
      <w:r w:rsidR="0025660E" w:rsidRPr="00907C00">
        <w:rPr>
          <w:b/>
        </w:rPr>
        <w:t xml:space="preserve"> (</w:t>
      </w:r>
      <w:r w:rsidR="00907C00" w:rsidRPr="00907C00">
        <w:rPr>
          <w:b/>
        </w:rPr>
        <w:t xml:space="preserve"> Skor </w:t>
      </w:r>
      <w:r w:rsidR="00907C00">
        <w:rPr>
          <w:b/>
        </w:rPr>
        <w:t xml:space="preserve">: </w:t>
      </w:r>
      <w:r w:rsidR="0025660E" w:rsidRPr="00907C00">
        <w:rPr>
          <w:b/>
        </w:rPr>
        <w:t>12</w:t>
      </w:r>
      <w:r w:rsidR="00907C00" w:rsidRPr="00907C00">
        <w:rPr>
          <w:b/>
        </w:rPr>
        <w:t xml:space="preserve"> </w:t>
      </w:r>
      <w:r w:rsidR="0025660E" w:rsidRPr="00907C00">
        <w:rPr>
          <w:b/>
        </w:rPr>
        <w:t>)</w:t>
      </w:r>
    </w:p>
    <w:p w:rsidR="00FC3353" w:rsidRPr="00FC3353" w:rsidRDefault="0036147A" w:rsidP="00DF57E3">
      <w:pPr>
        <w:numPr>
          <w:ilvl w:val="0"/>
          <w:numId w:val="3"/>
        </w:numPr>
        <w:tabs>
          <w:tab w:val="clear" w:pos="1080"/>
          <w:tab w:val="num" w:pos="840"/>
        </w:tabs>
        <w:spacing w:line="360" w:lineRule="auto"/>
        <w:ind w:left="840"/>
        <w:jc w:val="both"/>
      </w:pPr>
      <w:r>
        <w:t>Hitung</w:t>
      </w:r>
      <w:r w:rsidR="00FC3353" w:rsidRPr="00FC3353">
        <w:t xml:space="preserve"> kecepatan akhir </w:t>
      </w:r>
      <w:r w:rsidR="00FC3353" w:rsidRPr="00FC3353">
        <w:rPr>
          <w:i/>
        </w:rPr>
        <w:t>m</w:t>
      </w:r>
      <w:r w:rsidR="00FC3353" w:rsidRPr="00FC3353">
        <w:t xml:space="preserve"> dan </w:t>
      </w:r>
      <w:r w:rsidR="00FC3353" w:rsidRPr="00FC3353">
        <w:rPr>
          <w:i/>
        </w:rPr>
        <w:t>M</w:t>
      </w:r>
      <w:r w:rsidR="00FC3353" w:rsidRPr="00FC3353">
        <w:t xml:space="preserve"> relatif terhadap bumi</w:t>
      </w:r>
      <w:r>
        <w:t xml:space="preserve"> ketika bola sudah bergerak tanpa slip </w:t>
      </w:r>
      <w:r w:rsidR="00FC3353" w:rsidRPr="00FC3353">
        <w:t xml:space="preserve">? Hitung juga kecepatan sudut akhir dari </w:t>
      </w:r>
      <w:r w:rsidR="00FC3353" w:rsidRPr="00FC3353">
        <w:rPr>
          <w:i/>
        </w:rPr>
        <w:t>m</w:t>
      </w:r>
      <w:r w:rsidR="00FC3353" w:rsidRPr="00FC3353">
        <w:t>!</w:t>
      </w:r>
    </w:p>
    <w:p w:rsidR="00FC3353" w:rsidRDefault="00FC3353" w:rsidP="00DF57E3">
      <w:pPr>
        <w:numPr>
          <w:ilvl w:val="0"/>
          <w:numId w:val="3"/>
        </w:numPr>
        <w:tabs>
          <w:tab w:val="clear" w:pos="1080"/>
          <w:tab w:val="num" w:pos="840"/>
        </w:tabs>
        <w:spacing w:line="360" w:lineRule="auto"/>
        <w:ind w:left="840"/>
        <w:jc w:val="both"/>
      </w:pPr>
      <w:r w:rsidRPr="00BC0C67">
        <w:lastRenderedPageBreak/>
        <w:t xml:space="preserve">berapa panjang minimum </w:t>
      </w:r>
      <w:r w:rsidRPr="00BC0C67">
        <w:rPr>
          <w:i/>
        </w:rPr>
        <w:t>s</w:t>
      </w:r>
      <w:r w:rsidRPr="00BC0C67">
        <w:t xml:space="preserve"> </w:t>
      </w:r>
      <w:r w:rsidRPr="00FA2DE8">
        <w:rPr>
          <w:lang w:val="pt-BR"/>
        </w:rPr>
        <w:t xml:space="preserve">agar bola akhirnya bisa menggelinding tanpa slip? </w:t>
      </w:r>
      <w:r>
        <w:t xml:space="preserve">Koefisien gesek pada bagian kasar adalah </w:t>
      </w:r>
      <w:r w:rsidRPr="006672D0">
        <w:rPr>
          <w:i/>
        </w:rPr>
        <w:sym w:font="Symbol" w:char="F06D"/>
      </w:r>
      <w:r>
        <w:t>.</w:t>
      </w:r>
    </w:p>
    <w:p w:rsidR="00DF57E3" w:rsidRDefault="00DF57E3" w:rsidP="00DF57E3">
      <w:pPr>
        <w:spacing w:line="360" w:lineRule="auto"/>
        <w:ind w:left="720"/>
        <w:jc w:val="both"/>
      </w:pPr>
    </w:p>
    <w:p w:rsidR="00FC3353" w:rsidRPr="001C2BD1" w:rsidRDefault="00FC3353" w:rsidP="00DF57E3">
      <w:pPr>
        <w:tabs>
          <w:tab w:val="left" w:pos="480"/>
        </w:tabs>
        <w:spacing w:line="360" w:lineRule="auto"/>
        <w:ind w:left="480" w:hanging="480"/>
        <w:jc w:val="both"/>
        <w:rPr>
          <w:lang w:val="it-IT"/>
        </w:rPr>
      </w:pPr>
      <w:r>
        <w:rPr>
          <w:noProof/>
        </w:rPr>
        <w:pict>
          <v:group id="_x0000_s1065" style="position:absolute;left:0;text-align:left;margin-left:180pt;margin-top:17.55pt;width:231pt;height:127.2pt;z-index:251657728" coordorigin="3428,1800" coordsize="5220,2880">
            <v:line id="_x0000_s1066" style="position:absolute" from="3968,4500" to="6848,4501"/>
            <v:line id="_x0000_s1067" style="position:absolute;flip:y" from="3968,2881" to="6848,4500"/>
            <v:line id="_x0000_s1068" style="position:absolute;flip:y" from="6848,2881" to="6849,4499"/>
            <v:line id="_x0000_s1069" style="position:absolute" from="3428,4500" to="8648,4501"/>
            <v:line id="_x0000_s1070" style="position:absolute;flip:y" from="8648,1800" to="8648,4500"/>
            <v:oval id="_x0000_s1071" style="position:absolute;left:6668;top:2520;width:360;height:361"/>
            <v:line id="_x0000_s1072" style="position:absolute;flip:x" from="6668,2700" to="6848,3060"/>
            <v:line id="_x0000_s1073" style="position:absolute" from="6848,2700" to="6848,3060"/>
            <v:line id="_x0000_s1074" style="position:absolute;flip:x" from="5768,2520" to="6848,3060"/>
            <v:line id="_x0000_s1075" style="position:absolute" from="6848,2520" to="8648,2520"/>
            <v:line id="_x0000_s1076" style="position:absolute" from="5588,2700" to="5948,3420"/>
            <v:line id="_x0000_s1077" style="position:absolute;flip:x" from="4868,2700" to="5588,3060"/>
            <v:line id="_x0000_s1078" style="position:absolute" from="4868,3060" to="5228,3781"/>
            <v:shape id="_x0000_s1079" type="#_x0000_t202" style="position:absolute;left:5228;top:3060;width:540;height:540" filled="f" stroked="f">
              <v:textbox style="mso-next-textbox:#_x0000_s1079">
                <w:txbxContent>
                  <w:p w:rsidR="00FC3353" w:rsidRPr="00843039" w:rsidRDefault="00FC3353" w:rsidP="00FC3353">
                    <w:pPr>
                      <w:rPr>
                        <w:i/>
                      </w:rPr>
                    </w:pPr>
                    <w:r w:rsidRPr="00843039">
                      <w:rPr>
                        <w:i/>
                      </w:rPr>
                      <w:t>m</w:t>
                    </w:r>
                  </w:p>
                </w:txbxContent>
              </v:textbox>
            </v:shape>
            <v:shape id="_x0000_s1080" type="#_x0000_t202" style="position:absolute;left:7388;top:3240;width:720;height:540" filled="f" stroked="f">
              <v:textbox style="mso-next-textbox:#_x0000_s1080">
                <w:txbxContent>
                  <w:p w:rsidR="00FC3353" w:rsidRPr="00843039" w:rsidRDefault="00FC3353" w:rsidP="00FC3353">
                    <w:pPr>
                      <w:rPr>
                        <w:i/>
                      </w:rPr>
                    </w:pPr>
                    <w:r w:rsidRPr="00843039">
                      <w:rPr>
                        <w:i/>
                      </w:rPr>
                      <w:t>k</w:t>
                    </w:r>
                  </w:p>
                </w:txbxContent>
              </v:textbox>
            </v:shape>
            <v:shape id="_x0000_s1081" type="#_x0000_t202" style="position:absolute;left:7208;top:2520;width:720;height:540" filled="f" stroked="f">
              <v:textbox style="mso-next-textbox:#_x0000_s1081">
                <w:txbxContent>
                  <w:p w:rsidR="00FC3353" w:rsidRPr="00843039" w:rsidRDefault="00FC3353" w:rsidP="00FC3353">
                    <w:pPr>
                      <w:rPr>
                        <w:i/>
                      </w:rPr>
                    </w:pPr>
                    <w:r w:rsidRPr="00843039">
                      <w:rPr>
                        <w:i/>
                      </w:rPr>
                      <w:t>T</w:t>
                    </w:r>
                  </w:p>
                </w:txbxContent>
              </v:textbox>
            </v:shape>
            <v:line id="_x0000_s1082" style="position:absolute" from="6848,1980" to="8648,1980">
              <v:stroke startarrow="block" endarrow="block"/>
            </v:line>
            <v:shape id="_x0000_s1083" type="#_x0000_t202" style="position:absolute;left:7388;top:1980;width:720;height:541" filled="f" stroked="f">
              <v:textbox style="mso-next-textbox:#_x0000_s1083">
                <w:txbxContent>
                  <w:p w:rsidR="00FC3353" w:rsidRPr="00843039" w:rsidRDefault="00FC3353" w:rsidP="00FC3353">
                    <w:pPr>
                      <w:rPr>
                        <w:i/>
                        <w:vertAlign w:val="subscript"/>
                      </w:rPr>
                    </w:pPr>
                    <w:r>
                      <w:rPr>
                        <w:i/>
                      </w:rPr>
                      <w:t>l</w:t>
                    </w:r>
                    <w:r>
                      <w:rPr>
                        <w:i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084" type="#_x0000_t202" style="position:absolute;left:5768;top:3780;width:720;height:540" filled="f" stroked="f">
              <v:textbox style="mso-next-textbox:#_x0000_s1084">
                <w:txbxContent>
                  <w:p w:rsidR="00FC3353" w:rsidRPr="00843039" w:rsidRDefault="00FC3353" w:rsidP="00FC3353">
                    <w:pPr>
                      <w:rPr>
                        <w:i/>
                      </w:rPr>
                    </w:pPr>
                    <w:r w:rsidRPr="00843039">
                      <w:rPr>
                        <w:i/>
                      </w:rPr>
                      <w:t>M</w:t>
                    </w:r>
                  </w:p>
                </w:txbxContent>
              </v:textbox>
            </v:shape>
            <v:shape id="_x0000_s1085" type="#_x0000_t202" style="position:absolute;left:4328;top:4141;width:720;height:539" filled="f" stroked="f">
              <v:textbox style="mso-next-textbox:#_x0000_s1085">
                <w:txbxContent>
                  <w:p w:rsidR="00FC3353" w:rsidRPr="00D26ED5" w:rsidRDefault="00FC3353" w:rsidP="00FC3353">
                    <w:r>
                      <w:rPr>
                        <w:i/>
                      </w:rPr>
                      <w:sym w:font="Symbol" w:char="F020"/>
                    </w:r>
                    <w:r>
                      <w:rPr>
                        <w:i/>
                      </w:rPr>
                      <w:sym w:font="Symbol" w:char="F061"/>
                    </w:r>
                  </w:p>
                </w:txbxContent>
              </v:textbox>
            </v:shape>
            <v:group id="_x0000_s1086" style="position:absolute;left:6848;top:3585;width:1800;height:375" coordorigin="2918,2400" coordsize="1590,375">
              <v:oval id="_x0000_s1087" style="position:absolute;left:3293;top:2416;width:360;height:359"/>
              <v:oval id="_x0000_s1088" style="position:absolute;left:3443;top:2401;width:360;height:358"/>
              <v:oval id="_x0000_s1089" style="position:absolute;left:3578;top:2400;width:360;height:360"/>
              <v:oval id="_x0000_s1090" style="position:absolute;left:3728;top:2400;width:360;height:358"/>
              <v:oval id="_x0000_s1091" style="position:absolute;left:3848;top:2400;width:360;height:359"/>
              <v:oval id="_x0000_s1092" style="position:absolute;left:3968;top:2400;width:360;height:359"/>
              <v:line id="_x0000_s1093" style="position:absolute" from="2918,2595" to="3278,2596"/>
              <v:line id="_x0000_s1094" style="position:absolute" from="4148,2595" to="4508,2596"/>
            </v:group>
            <w10:wrap type="square"/>
          </v:group>
        </w:pict>
      </w:r>
      <w:r w:rsidR="00DF57E3">
        <w:rPr>
          <w:lang w:val="de-DE"/>
        </w:rPr>
        <w:t>03.</w:t>
      </w:r>
      <w:r w:rsidR="00DF57E3">
        <w:rPr>
          <w:lang w:val="de-DE"/>
        </w:rPr>
        <w:tab/>
      </w:r>
      <w:r w:rsidRPr="00DF57E3">
        <w:rPr>
          <w:lang w:val="de-DE"/>
        </w:rPr>
        <w:t xml:space="preserve">Perhatikan sistem massa – pegas sebagai berikut. </w:t>
      </w:r>
      <w:r w:rsidR="001C2BD1" w:rsidRPr="001C2BD1">
        <w:rPr>
          <w:lang w:val="it-IT"/>
        </w:rPr>
        <w:t>Abaikan</w:t>
      </w:r>
      <w:r w:rsidRPr="001C2BD1">
        <w:rPr>
          <w:lang w:val="it-IT"/>
        </w:rPr>
        <w:t xml:space="preserve"> gesekan pada </w:t>
      </w:r>
      <w:r w:rsidR="00F8233B" w:rsidRPr="001C2BD1">
        <w:rPr>
          <w:lang w:val="it-IT"/>
        </w:rPr>
        <w:t xml:space="preserve">sistem, </w:t>
      </w:r>
      <w:r w:rsidRPr="001C2BD1">
        <w:rPr>
          <w:lang w:val="it-IT"/>
        </w:rPr>
        <w:t xml:space="preserve">massa tali </w:t>
      </w:r>
      <w:r w:rsidR="00F8233B" w:rsidRPr="001C2BD1">
        <w:rPr>
          <w:lang w:val="it-IT"/>
        </w:rPr>
        <w:t>dan</w:t>
      </w:r>
      <w:r w:rsidRPr="001C2BD1">
        <w:rPr>
          <w:lang w:val="it-IT"/>
        </w:rPr>
        <w:t xml:space="preserve"> </w:t>
      </w:r>
      <w:r w:rsidR="001C2BD1" w:rsidRPr="001C2BD1">
        <w:rPr>
          <w:lang w:val="it-IT"/>
        </w:rPr>
        <w:t xml:space="preserve">massa </w:t>
      </w:r>
      <w:r w:rsidRPr="001C2BD1">
        <w:rPr>
          <w:lang w:val="it-IT"/>
        </w:rPr>
        <w:t>pegas</w:t>
      </w:r>
      <w:r w:rsidR="001C2BD1" w:rsidRPr="001C2BD1">
        <w:rPr>
          <w:lang w:val="it-IT"/>
        </w:rPr>
        <w:t>.</w:t>
      </w:r>
      <w:r w:rsidRPr="001C2BD1">
        <w:rPr>
          <w:lang w:val="it-IT"/>
        </w:rPr>
        <w:t xml:space="preserve"> </w:t>
      </w:r>
      <w:r w:rsidR="00464684">
        <w:rPr>
          <w:lang w:val="it-IT"/>
        </w:rPr>
        <w:t>Jika</w:t>
      </w:r>
      <w:r w:rsidRPr="001C2BD1">
        <w:rPr>
          <w:lang w:val="it-IT"/>
        </w:rPr>
        <w:t xml:space="preserve"> panjang tali </w:t>
      </w:r>
      <w:r w:rsidRPr="001C2BD1">
        <w:rPr>
          <w:i/>
          <w:lang w:val="it-IT"/>
        </w:rPr>
        <w:t>L</w:t>
      </w:r>
      <w:r w:rsidR="00464684">
        <w:rPr>
          <w:lang w:val="it-IT"/>
        </w:rPr>
        <w:t xml:space="preserve"> dan m</w:t>
      </w:r>
      <w:r w:rsidR="001C2BD1">
        <w:rPr>
          <w:lang w:val="it-IT"/>
        </w:rPr>
        <w:t>ula-mula semua sistem ditahan diam.</w:t>
      </w:r>
      <w:r w:rsidR="00907C00">
        <w:rPr>
          <w:lang w:val="it-IT"/>
        </w:rPr>
        <w:t xml:space="preserve">  </w:t>
      </w:r>
      <w:r w:rsidR="00907C00" w:rsidRPr="00907C00">
        <w:rPr>
          <w:b/>
          <w:lang w:val="it-IT"/>
        </w:rPr>
        <w:t>( Skor :20 )</w:t>
      </w:r>
    </w:p>
    <w:p w:rsidR="00FC3353" w:rsidRPr="001C2BD1" w:rsidRDefault="00FC3353" w:rsidP="00DF57E3">
      <w:pPr>
        <w:numPr>
          <w:ilvl w:val="1"/>
          <w:numId w:val="1"/>
        </w:numPr>
        <w:tabs>
          <w:tab w:val="clear" w:pos="1440"/>
          <w:tab w:val="num" w:pos="840"/>
        </w:tabs>
        <w:spacing w:line="360" w:lineRule="auto"/>
        <w:ind w:left="840"/>
        <w:jc w:val="both"/>
        <w:rPr>
          <w:lang w:val="pt-BR"/>
        </w:rPr>
      </w:pPr>
      <w:r w:rsidRPr="001C2BD1">
        <w:rPr>
          <w:lang w:val="pt-BR"/>
        </w:rPr>
        <w:t xml:space="preserve">Berapakah percepatan massa </w:t>
      </w:r>
      <w:r w:rsidRPr="001C2BD1">
        <w:rPr>
          <w:i/>
          <w:lang w:val="pt-BR"/>
        </w:rPr>
        <w:t>M</w:t>
      </w:r>
      <w:r w:rsidRPr="001C2BD1">
        <w:rPr>
          <w:lang w:val="pt-BR"/>
        </w:rPr>
        <w:t xml:space="preserve"> saat </w:t>
      </w:r>
      <w:r w:rsidR="001C2BD1" w:rsidRPr="001C2BD1">
        <w:rPr>
          <w:lang w:val="pt-BR"/>
        </w:rPr>
        <w:t>sistem dilepas ? A</w:t>
      </w:r>
      <w:r w:rsidRPr="001C2BD1">
        <w:rPr>
          <w:lang w:val="pt-BR"/>
        </w:rPr>
        <w:t xml:space="preserve">nggap pada keadaan awal, pegas </w:t>
      </w:r>
      <w:r w:rsidR="00405151" w:rsidRPr="001C2BD1">
        <w:rPr>
          <w:lang w:val="pt-BR"/>
        </w:rPr>
        <w:t>tidak teregang</w:t>
      </w:r>
      <w:r w:rsidR="008F1A8C" w:rsidRPr="001C2BD1">
        <w:rPr>
          <w:lang w:val="pt-BR"/>
        </w:rPr>
        <w:t>/tertekan</w:t>
      </w:r>
      <w:r w:rsidRPr="001C2BD1">
        <w:rPr>
          <w:lang w:val="pt-BR"/>
        </w:rPr>
        <w:t xml:space="preserve"> </w:t>
      </w:r>
      <w:r w:rsidR="00501CB7">
        <w:rPr>
          <w:lang w:val="pt-BR"/>
        </w:rPr>
        <w:t xml:space="preserve">dengan </w:t>
      </w:r>
      <w:r w:rsidRPr="001C2BD1">
        <w:rPr>
          <w:lang w:val="pt-BR"/>
        </w:rPr>
        <w:t xml:space="preserve">panjang </w:t>
      </w:r>
      <w:r w:rsidRPr="00304080">
        <w:rPr>
          <w:position w:val="-12"/>
          <w:lang w:val="de-DE"/>
        </w:rPr>
        <w:object w:dxaOrig="180" w:dyaOrig="360">
          <v:shape id="_x0000_i1027" type="#_x0000_t75" style="width:9pt;height:18pt" o:ole="">
            <v:imagedata r:id="rId12" o:title=""/>
          </v:shape>
          <o:OLEObject Type="Embed" ProgID="Equation.DSMT4" ShapeID="_x0000_i1027" DrawAspect="Content" ObjectID="_1387161224" r:id="rId13"/>
        </w:object>
      </w:r>
      <w:r w:rsidR="001C2BD1">
        <w:rPr>
          <w:lang w:val="pt-BR"/>
        </w:rPr>
        <w:t>.</w:t>
      </w:r>
      <w:r w:rsidRPr="001C2BD1">
        <w:rPr>
          <w:lang w:val="pt-BR"/>
        </w:rPr>
        <w:t xml:space="preserve"> </w:t>
      </w:r>
    </w:p>
    <w:p w:rsidR="00FC3353" w:rsidRDefault="00FC3353" w:rsidP="00DF57E3">
      <w:pPr>
        <w:numPr>
          <w:ilvl w:val="1"/>
          <w:numId w:val="1"/>
        </w:numPr>
        <w:tabs>
          <w:tab w:val="clear" w:pos="1440"/>
          <w:tab w:val="num" w:pos="840"/>
        </w:tabs>
        <w:spacing w:line="360" w:lineRule="auto"/>
        <w:ind w:left="840"/>
        <w:jc w:val="both"/>
        <w:rPr>
          <w:lang w:val="pt-BR"/>
        </w:rPr>
      </w:pPr>
      <w:r w:rsidRPr="001C2BD1">
        <w:rPr>
          <w:lang w:val="de-DE"/>
        </w:rPr>
        <w:t xml:space="preserve">Berapakah tegangan tali </w:t>
      </w:r>
      <w:r w:rsidRPr="001C2BD1">
        <w:rPr>
          <w:i/>
          <w:lang w:val="de-DE"/>
        </w:rPr>
        <w:t>T</w:t>
      </w:r>
      <w:r w:rsidRPr="001C2BD1">
        <w:rPr>
          <w:lang w:val="de-DE"/>
        </w:rPr>
        <w:t xml:space="preserve"> </w:t>
      </w:r>
      <w:r w:rsidR="001353F0" w:rsidRPr="001C2BD1">
        <w:rPr>
          <w:lang w:val="de-DE"/>
        </w:rPr>
        <w:t xml:space="preserve"> </w:t>
      </w:r>
      <w:r w:rsidR="001C2BD1" w:rsidRPr="001C2BD1">
        <w:rPr>
          <w:lang w:val="de-DE"/>
        </w:rPr>
        <w:t>sesaat setelah sistem</w:t>
      </w:r>
      <w:r w:rsidR="00371F55" w:rsidRPr="001C2BD1">
        <w:rPr>
          <w:lang w:val="de-DE"/>
        </w:rPr>
        <w:t xml:space="preserve"> dilepas </w:t>
      </w:r>
      <w:r w:rsidRPr="001C2BD1">
        <w:rPr>
          <w:lang w:val="de-DE"/>
        </w:rPr>
        <w:t xml:space="preserve">? </w:t>
      </w:r>
      <w:r>
        <w:rPr>
          <w:lang w:val="pt-BR"/>
        </w:rPr>
        <w:t>Apakah energi total sistem kekal ?</w:t>
      </w:r>
    </w:p>
    <w:p w:rsidR="00FC3353" w:rsidRPr="00501CB7" w:rsidRDefault="00501CB7" w:rsidP="00DF57E3">
      <w:pPr>
        <w:numPr>
          <w:ilvl w:val="1"/>
          <w:numId w:val="1"/>
        </w:numPr>
        <w:tabs>
          <w:tab w:val="clear" w:pos="1440"/>
          <w:tab w:val="num" w:pos="840"/>
        </w:tabs>
        <w:spacing w:line="360" w:lineRule="auto"/>
        <w:ind w:left="840"/>
        <w:jc w:val="both"/>
        <w:rPr>
          <w:lang w:val="pt-BR"/>
        </w:rPr>
      </w:pPr>
      <w:r w:rsidRPr="00501CB7">
        <w:rPr>
          <w:lang w:val="nl-NL"/>
        </w:rPr>
        <w:t>Jika</w:t>
      </w:r>
      <w:r w:rsidR="00FC3353" w:rsidRPr="00501CB7">
        <w:rPr>
          <w:lang w:val="nl-NL"/>
        </w:rPr>
        <w:t xml:space="preserve"> </w:t>
      </w:r>
      <w:r w:rsidR="00FC3353" w:rsidRPr="00501CB7">
        <w:rPr>
          <w:i/>
          <w:lang w:val="nl-NL"/>
        </w:rPr>
        <w:t>M</w:t>
      </w:r>
      <w:r w:rsidR="00FC3353" w:rsidRPr="00501CB7">
        <w:rPr>
          <w:lang w:val="nl-NL"/>
        </w:rPr>
        <w:t xml:space="preserve"> dilepas dari diam, maka </w:t>
      </w:r>
      <w:r w:rsidR="00FC3353" w:rsidRPr="00501CB7">
        <w:rPr>
          <w:i/>
          <w:lang w:val="nl-NL"/>
        </w:rPr>
        <w:t>M</w:t>
      </w:r>
      <w:r w:rsidR="00FC3353" w:rsidRPr="00501CB7">
        <w:rPr>
          <w:lang w:val="nl-NL"/>
        </w:rPr>
        <w:t xml:space="preserve"> akan bergerak mendekati dinding. </w:t>
      </w:r>
      <w:r w:rsidR="00FC3353" w:rsidRPr="00FA2DE8">
        <w:rPr>
          <w:lang w:val="pt-BR"/>
        </w:rPr>
        <w:t>Setelah bergeser sejauh</w:t>
      </w:r>
      <w:r w:rsidR="00C254EF">
        <w:rPr>
          <w:i/>
          <w:lang w:val="pt-BR"/>
        </w:rPr>
        <w:t xml:space="preserve"> </w:t>
      </w:r>
      <w:r w:rsidR="00C254EF" w:rsidRPr="00C254EF">
        <w:rPr>
          <w:position w:val="-12"/>
          <w:lang w:val="pt-BR"/>
        </w:rPr>
        <w:object w:dxaOrig="260" w:dyaOrig="360">
          <v:shape id="_x0000_i1028" type="#_x0000_t75" style="width:12.75pt;height:18pt" o:ole="">
            <v:imagedata r:id="rId14" o:title=""/>
          </v:shape>
          <o:OLEObject Type="Embed" ProgID="Equation.DSMT4" ShapeID="_x0000_i1028" DrawAspect="Content" ObjectID="_1387161225" r:id="rId15"/>
        </w:object>
      </w:r>
      <w:r w:rsidR="00FC3353" w:rsidRPr="00FA2DE8">
        <w:rPr>
          <w:lang w:val="pt-BR"/>
        </w:rPr>
        <w:t xml:space="preserve">, </w:t>
      </w:r>
      <w:r w:rsidR="00FC3353" w:rsidRPr="00FA2DE8">
        <w:rPr>
          <w:i/>
          <w:lang w:val="pt-BR"/>
        </w:rPr>
        <w:t>M</w:t>
      </w:r>
      <w:r w:rsidR="00FC3353" w:rsidRPr="00FA2DE8">
        <w:rPr>
          <w:lang w:val="pt-BR"/>
        </w:rPr>
        <w:t xml:space="preserve"> akan diam sesaat. </w:t>
      </w:r>
      <w:r w:rsidR="00FC3353" w:rsidRPr="00501CB7">
        <w:rPr>
          <w:lang w:val="pt-BR"/>
        </w:rPr>
        <w:t xml:space="preserve">Berapakah </w:t>
      </w:r>
      <w:r w:rsidR="00C254EF" w:rsidRPr="00C254EF">
        <w:rPr>
          <w:position w:val="-12"/>
          <w:lang w:val="pt-BR"/>
        </w:rPr>
        <w:object w:dxaOrig="260" w:dyaOrig="360">
          <v:shape id="_x0000_i1029" type="#_x0000_t75" style="width:12.75pt;height:18pt" o:ole="">
            <v:imagedata r:id="rId14" o:title=""/>
          </v:shape>
          <o:OLEObject Type="Embed" ProgID="Equation.DSMT4" ShapeID="_x0000_i1029" DrawAspect="Content" ObjectID="_1387161226" r:id="rId16"/>
        </w:object>
      </w:r>
      <w:r w:rsidR="00C254EF">
        <w:rPr>
          <w:lang w:val="pt-BR"/>
        </w:rPr>
        <w:t xml:space="preserve"> </w:t>
      </w:r>
      <w:r w:rsidR="00FC3353" w:rsidRPr="00501CB7">
        <w:rPr>
          <w:lang w:val="pt-BR"/>
        </w:rPr>
        <w:t>?</w:t>
      </w:r>
    </w:p>
    <w:p w:rsidR="00FC3353" w:rsidRDefault="00FC3353" w:rsidP="00DF57E3">
      <w:pPr>
        <w:numPr>
          <w:ilvl w:val="1"/>
          <w:numId w:val="1"/>
        </w:numPr>
        <w:tabs>
          <w:tab w:val="clear" w:pos="1440"/>
          <w:tab w:val="num" w:pos="840"/>
        </w:tabs>
        <w:spacing w:line="360" w:lineRule="auto"/>
        <w:ind w:left="840"/>
        <w:jc w:val="both"/>
      </w:pPr>
      <w:r w:rsidRPr="00FA2DE8">
        <w:rPr>
          <w:lang w:val="it-IT"/>
        </w:rPr>
        <w:t xml:space="preserve">Massa M akan berosilasi bolak-balik di sekitar titik kesetimbangan. </w:t>
      </w:r>
      <w:r>
        <w:t>Dimanakah posisi kesetimbangan sistem dihitung dari posisi mula-mula</w:t>
      </w:r>
      <w:r w:rsidR="00C254EF">
        <w:t xml:space="preserve"> </w:t>
      </w:r>
      <w:r>
        <w:t>?</w:t>
      </w:r>
    </w:p>
    <w:p w:rsidR="00FC3353" w:rsidRDefault="00FC3353" w:rsidP="00FC3353">
      <w:pPr>
        <w:spacing w:line="360" w:lineRule="auto"/>
        <w:ind w:left="1440"/>
        <w:jc w:val="both"/>
        <w:rPr>
          <w:lang w:val="pt-BR"/>
        </w:rPr>
      </w:pPr>
    </w:p>
    <w:p w:rsidR="00951F56" w:rsidRDefault="00951F56" w:rsidP="00FC3353">
      <w:pPr>
        <w:spacing w:line="360" w:lineRule="auto"/>
        <w:ind w:left="1440"/>
        <w:jc w:val="both"/>
        <w:rPr>
          <w:lang w:val="pt-BR"/>
        </w:rPr>
      </w:pPr>
    </w:p>
    <w:p w:rsidR="00FC3353" w:rsidRDefault="00D53994" w:rsidP="00DF57E3">
      <w:pPr>
        <w:spacing w:line="360" w:lineRule="auto"/>
        <w:ind w:left="480" w:hanging="480"/>
        <w:jc w:val="both"/>
        <w:rPr>
          <w:lang w:val="pt-BR"/>
        </w:rPr>
      </w:pPr>
      <w:r>
        <w:rPr>
          <w:noProof/>
          <w:lang w:eastAsia="en-US"/>
        </w:rPr>
        <w:pict>
          <v:group id="_x0000_s1142" style="position:absolute;left:0;text-align:left;margin-left:198pt;margin-top:1.55pt;width:231.05pt;height:122.2pt;z-index:251659776" coordorigin="2220,13620" coordsize="4621,2444">
            <v:group id="_x0000_s1095" style="position:absolute;left:2400;top:13860;width:4441;height:2146" coordorigin="4019,1995" coordsize="4441,2146">
              <v:line id="_x0000_s1096" style="position:absolute" from="4140,2700" to="8460,4140"/>
              <v:line id="_x0000_s1097" style="position:absolute" from="4140,4140" to="8384,4141"/>
              <v:shapetype id="_x0000_t19" coordsize="21600,21600" o:spt="19" adj="-5898240,,,21600,21600" path="wr-21600,,21600,43200,,,21600,21600nfewr-21600,,21600,43200,,,21600,21600l,21600nsxe" filled="f">
                <v:formulas>
                  <v:f eqn="val #2"/>
                  <v:f eqn="val #3"/>
                  <v:f eqn="val #4"/>
                </v:formulas>
                <v:path arrowok="t" o:extrusionok="f" gradientshapeok="t" o:connecttype="custom" o:connectlocs="0,0;21600,21600;0,21600"/>
                <v:handles>
                  <v:h position="@2,#0" polar="@0,@1"/>
                  <v:h position="@2,#1" polar="@0,@1"/>
                </v:handles>
              </v:shapetype>
              <v:shape id="_x0000_s1098" type="#_x0000_t19" style="position:absolute;left:3711;top:2674;width:1620;height:1004;rotation:7880207fd" coordsize="21600,30152" adj="8561690,-9202716,21600,13762" path="wr,-7838,43200,35362,7532,30152,4952,nfewr,-7838,43200,35362,7532,30152,4952,l21600,13762nsxe">
                <v:path o:connectlocs="7532,30152;4952,0;21600,13762"/>
              </v:shape>
              <v:shape id="_x0000_s1099" style="position:absolute;left:5216;top:2877;width:2880;height:720;rotation:1006945fd" coordsize="3060,750" path="m,570c465,285,930,,1440,30v510,30,1350,600,1620,720e" filled="f">
                <v:path arrowok="t"/>
              </v:shape>
              <v:line id="_x0000_s1100" style="position:absolute" from="4140,2700" to="4140,4140"/>
              <v:line id="_x0000_s1101" style="position:absolute;flip:x" from="4185,2025" to="4545,2745">
                <v:stroke dashstyle="dash"/>
              </v:line>
              <v:line id="_x0000_s1102" style="position:absolute" from="4185,1995" to="4186,2715">
                <v:stroke endarrow="block"/>
              </v:line>
              <v:line id="_x0000_s1103" style="position:absolute" from="4125,2805" to="5205,3165">
                <v:stroke dashstyle="dash" startarrow="block" endarrow="block"/>
              </v:line>
              <v:line id="_x0000_s1104" style="position:absolute" from="5190,3165" to="7890,4065">
                <v:stroke dashstyle="dash" startarrow="block" endarrow="block"/>
              </v:line>
              <v:shape id="_x0000_s1105" type="#_x0000_t202" style="position:absolute;left:4290;top:2880;width:720;height:540" filled="f" stroked="f">
                <v:textbox style="mso-next-textbox:#_x0000_s1105">
                  <w:txbxContent>
                    <w:p w:rsidR="00FC3353" w:rsidRPr="00133C52" w:rsidRDefault="00FC3353" w:rsidP="00FC3353">
                      <w:pPr>
                        <w:rPr>
                          <w:vertAlign w:val="subscript"/>
                        </w:rPr>
                      </w:pPr>
                      <w:r>
                        <w:t>d</w:t>
                      </w:r>
                      <w:r>
                        <w:rPr>
                          <w:vertAlign w:val="subscript"/>
                        </w:rPr>
                        <w:t>12</w:t>
                      </w:r>
                    </w:p>
                  </w:txbxContent>
                </v:textbox>
              </v:shape>
              <v:shape id="_x0000_s1106" type="#_x0000_t202" style="position:absolute;left:6090;top:3495;width:720;height:540" filled="f" stroked="f">
                <v:textbox style="mso-next-textbox:#_x0000_s1106">
                  <w:txbxContent>
                    <w:p w:rsidR="00FC3353" w:rsidRPr="00133C52" w:rsidRDefault="00FC3353" w:rsidP="00FC3353">
                      <w:pPr>
                        <w:rPr>
                          <w:vertAlign w:val="subscript"/>
                        </w:rPr>
                      </w:pPr>
                      <w:r>
                        <w:t>d</w:t>
                      </w:r>
                      <w:r>
                        <w:rPr>
                          <w:vertAlign w:val="subscript"/>
                        </w:rPr>
                        <w:t>23</w:t>
                      </w:r>
                    </w:p>
                  </w:txbxContent>
                </v:textbox>
              </v:shape>
              <v:shape id="_x0000_s1107" type="#_x0000_t202" style="position:absolute;left:4080;top:2130;width:540;height:360" filled="f" stroked="f">
                <v:textbox style="mso-next-textbox:#_x0000_s1107">
                  <w:txbxContent>
                    <w:p w:rsidR="00FC3353" w:rsidRDefault="00FC3353" w:rsidP="00FC3353">
                      <w:r>
                        <w:t>θ</w:t>
                      </w:r>
                    </w:p>
                  </w:txbxContent>
                </v:textbox>
              </v:shape>
              <v:shape id="_x0000_s1108" type="#_x0000_t202" style="position:absolute;left:4245;top:2220;width:540;height:360" filled="f" stroked="f">
                <v:textbox style="mso-next-textbox:#_x0000_s1108">
                  <w:txbxContent>
                    <w:p w:rsidR="00FC3353" w:rsidRDefault="00FC3353" w:rsidP="00FC3353">
                      <w:r>
                        <w:t>θ</w:t>
                      </w:r>
                    </w:p>
                  </w:txbxContent>
                </v:textbox>
              </v:shape>
            </v:group>
            <v:oval id="_x0000_s1138" style="position:absolute;left:2445;top:13620;width:240;height:181" fillcolor="black"/>
            <v:shape id="_x0000_s1139" type="#_x0000_t202" style="position:absolute;left:2220;top:14400;width:480;height:539" filled="f" stroked="f">
              <v:textbox>
                <w:txbxContent>
                  <w:p w:rsidR="00D53994" w:rsidRPr="00D53994" w:rsidRDefault="00D53994" w:rsidP="00D53994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1</w:t>
                    </w:r>
                  </w:p>
                </w:txbxContent>
              </v:textbox>
            </v:shape>
            <v:shape id="_x0000_s1140" type="#_x0000_t202" style="position:absolute;left:3330;top:14925;width:480;height:539" filled="f" stroked="f">
              <v:textbox>
                <w:txbxContent>
                  <w:p w:rsidR="00D53994" w:rsidRPr="00D53994" w:rsidRDefault="00D53994" w:rsidP="00D53994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2</w:t>
                    </w:r>
                  </w:p>
                </w:txbxContent>
              </v:textbox>
            </v:shape>
            <v:shape id="_x0000_s1141" type="#_x0000_t202" style="position:absolute;left:6180;top:15525;width:480;height:539" filled="f" stroked="f">
              <v:textbox>
                <w:txbxContent>
                  <w:p w:rsidR="00D53994" w:rsidRPr="00D53994" w:rsidRDefault="00D53994" w:rsidP="00D53994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3</w:t>
                    </w:r>
                  </w:p>
                </w:txbxContent>
              </v:textbox>
            </v:shape>
            <w10:wrap type="square"/>
          </v:group>
        </w:pict>
      </w:r>
      <w:r w:rsidR="00DF57E3">
        <w:rPr>
          <w:lang w:val="pt-BR"/>
        </w:rPr>
        <w:t xml:space="preserve">04. </w:t>
      </w:r>
      <w:r w:rsidR="00FC3353">
        <w:rPr>
          <w:lang w:val="pt-BR"/>
        </w:rPr>
        <w:t>Sebuah bola elastis dijatuhkan di atas bidang miri</w:t>
      </w:r>
      <w:r>
        <w:rPr>
          <w:lang w:val="pt-BR"/>
        </w:rPr>
        <w:t xml:space="preserve">ng. Bola tersebut terpantul dan jatuh </w:t>
      </w:r>
      <w:r w:rsidR="00FC3353">
        <w:rPr>
          <w:lang w:val="pt-BR"/>
        </w:rPr>
        <w:t xml:space="preserve"> pada bid</w:t>
      </w:r>
      <w:r w:rsidR="00501CB7">
        <w:rPr>
          <w:lang w:val="pt-BR"/>
        </w:rPr>
        <w:t>ang miring pada titik yang beda,</w:t>
      </w:r>
      <w:r w:rsidR="00FC3353">
        <w:rPr>
          <w:lang w:val="pt-BR"/>
        </w:rPr>
        <w:t xml:space="preserve"> </w:t>
      </w:r>
      <w:r w:rsidR="00501CB7">
        <w:rPr>
          <w:lang w:val="pt-BR"/>
        </w:rPr>
        <w:t>b</w:t>
      </w:r>
      <w:r w:rsidR="00FC3353">
        <w:rPr>
          <w:lang w:val="pt-BR"/>
        </w:rPr>
        <w:t xml:space="preserve">egitu seterusnya (lihat gambar). Jika jarak antara titik pertama </w:t>
      </w:r>
      <w:r>
        <w:rPr>
          <w:lang w:val="pt-BR"/>
        </w:rPr>
        <w:t xml:space="preserve">bola </w:t>
      </w:r>
      <w:r w:rsidR="00FC3353">
        <w:rPr>
          <w:lang w:val="pt-BR"/>
        </w:rPr>
        <w:t xml:space="preserve">jatuh dan </w:t>
      </w:r>
      <w:r>
        <w:rPr>
          <w:lang w:val="pt-BR"/>
        </w:rPr>
        <w:t xml:space="preserve">titik </w:t>
      </w:r>
      <w:r w:rsidR="00FC3353">
        <w:rPr>
          <w:lang w:val="pt-BR"/>
        </w:rPr>
        <w:t xml:space="preserve">kedua adalah </w:t>
      </w:r>
      <w:r w:rsidR="00FC3353" w:rsidRPr="00AF4338">
        <w:rPr>
          <w:position w:val="-10"/>
          <w:lang w:val="pt-BR"/>
        </w:rPr>
        <w:object w:dxaOrig="340" w:dyaOrig="340">
          <v:shape id="_x0000_i1030" type="#_x0000_t75" style="width:17.25pt;height:17.25pt" o:ole="">
            <v:imagedata r:id="rId17" o:title=""/>
          </v:shape>
          <o:OLEObject Type="Embed" ProgID="Equation.3" ShapeID="_x0000_i1030" DrawAspect="Content" ObjectID="_1387161227" r:id="rId18"/>
        </w:object>
      </w:r>
      <w:r w:rsidR="00FC3353">
        <w:rPr>
          <w:lang w:val="pt-BR"/>
        </w:rPr>
        <w:t xml:space="preserve"> dan jarak antara titik kedua dan ketiga adalah </w:t>
      </w:r>
      <w:r w:rsidR="00FC3353" w:rsidRPr="00AF4338">
        <w:rPr>
          <w:position w:val="-12"/>
          <w:lang w:val="pt-BR"/>
        </w:rPr>
        <w:object w:dxaOrig="360" w:dyaOrig="360">
          <v:shape id="_x0000_i1031" type="#_x0000_t75" style="width:18pt;height:18pt" o:ole="">
            <v:imagedata r:id="rId19" o:title=""/>
          </v:shape>
          <o:OLEObject Type="Embed" ProgID="Equation.3" ShapeID="_x0000_i1031" DrawAspect="Content" ObjectID="_1387161228" r:id="rId20"/>
        </w:object>
      </w:r>
      <w:r w:rsidR="00FC3353">
        <w:rPr>
          <w:lang w:val="pt-BR"/>
        </w:rPr>
        <w:t xml:space="preserve">. Tentukan perbandingan jarak antara </w:t>
      </w:r>
      <w:r w:rsidR="00FC3353" w:rsidRPr="00AB6C8A">
        <w:rPr>
          <w:position w:val="-30"/>
          <w:lang w:val="pt-BR"/>
        </w:rPr>
        <w:object w:dxaOrig="420" w:dyaOrig="700">
          <v:shape id="_x0000_i1032" type="#_x0000_t75" style="width:21pt;height:35.25pt" o:ole="">
            <v:imagedata r:id="rId21" o:title=""/>
          </v:shape>
          <o:OLEObject Type="Embed" ProgID="Equation.3" ShapeID="_x0000_i1032" DrawAspect="Content" ObjectID="_1387161229" r:id="rId22"/>
        </w:object>
      </w:r>
      <w:r w:rsidR="00907C00">
        <w:rPr>
          <w:lang w:val="pt-BR"/>
        </w:rPr>
        <w:t xml:space="preserve">  </w:t>
      </w:r>
      <w:r w:rsidR="00907C00" w:rsidRPr="00907C00">
        <w:rPr>
          <w:b/>
          <w:lang w:val="pt-BR"/>
        </w:rPr>
        <w:t>( Skor : 8 )</w:t>
      </w:r>
    </w:p>
    <w:p w:rsidR="00DF57E3" w:rsidRDefault="00DF57E3" w:rsidP="00DF57E3">
      <w:pPr>
        <w:spacing w:line="360" w:lineRule="auto"/>
        <w:ind w:left="480" w:hanging="480"/>
        <w:jc w:val="both"/>
        <w:rPr>
          <w:lang w:val="pt-BR"/>
        </w:rPr>
      </w:pPr>
    </w:p>
    <w:p w:rsidR="008B4193" w:rsidRDefault="008B4193" w:rsidP="00DF57E3">
      <w:pPr>
        <w:spacing w:line="360" w:lineRule="auto"/>
        <w:ind w:left="480" w:hanging="480"/>
        <w:jc w:val="both"/>
        <w:rPr>
          <w:lang w:val="pt-BR"/>
        </w:rPr>
      </w:pPr>
    </w:p>
    <w:p w:rsidR="008B4193" w:rsidRDefault="008B4193" w:rsidP="00DF57E3">
      <w:pPr>
        <w:spacing w:line="360" w:lineRule="auto"/>
        <w:ind w:left="480" w:hanging="480"/>
        <w:jc w:val="both"/>
        <w:rPr>
          <w:lang w:val="pt-BR"/>
        </w:rPr>
      </w:pPr>
    </w:p>
    <w:p w:rsidR="001C2BD1" w:rsidRDefault="001C2BD1" w:rsidP="00DF57E3">
      <w:pPr>
        <w:spacing w:line="360" w:lineRule="auto"/>
        <w:ind w:left="480" w:hanging="480"/>
        <w:jc w:val="both"/>
        <w:rPr>
          <w:lang w:val="pt-BR"/>
        </w:rPr>
      </w:pPr>
    </w:p>
    <w:p w:rsidR="00D53994" w:rsidRDefault="00D53994" w:rsidP="00442A5E">
      <w:pPr>
        <w:spacing w:line="360" w:lineRule="auto"/>
        <w:jc w:val="both"/>
        <w:rPr>
          <w:lang w:val="pt-BR"/>
        </w:rPr>
      </w:pPr>
    </w:p>
    <w:p w:rsidR="00FC3353" w:rsidRPr="00DF57E3" w:rsidRDefault="00DF57E3" w:rsidP="00DF57E3">
      <w:pPr>
        <w:tabs>
          <w:tab w:val="left" w:pos="480"/>
        </w:tabs>
        <w:spacing w:line="360" w:lineRule="auto"/>
        <w:ind w:left="480" w:hanging="480"/>
        <w:jc w:val="both"/>
        <w:rPr>
          <w:lang w:val="pt-BR"/>
        </w:rPr>
      </w:pPr>
      <w:r w:rsidRPr="00DF57E3">
        <w:rPr>
          <w:lang w:val="pt-BR"/>
        </w:rPr>
        <w:t xml:space="preserve">05. </w:t>
      </w:r>
      <w:r>
        <w:rPr>
          <w:lang w:val="pt-BR"/>
        </w:rPr>
        <w:tab/>
      </w:r>
      <w:r w:rsidR="00FC3353" w:rsidRPr="00DF57E3">
        <w:rPr>
          <w:lang w:val="pt-BR"/>
        </w:rPr>
        <w:t xml:space="preserve">Sebuah kereta dengan massa </w:t>
      </w:r>
      <w:r w:rsidR="00FC3353" w:rsidRPr="00DF57E3">
        <w:rPr>
          <w:i/>
          <w:lang w:val="pt-BR"/>
        </w:rPr>
        <w:t>M</w:t>
      </w:r>
      <w:r w:rsidR="00FC3353" w:rsidRPr="00DF57E3">
        <w:rPr>
          <w:lang w:val="pt-BR"/>
        </w:rPr>
        <w:t xml:space="preserve"> dapat bergerak bebas tanpa gesekan. Kereta ini </w:t>
      </w:r>
    </w:p>
    <w:p w:rsidR="00FC3353" w:rsidRPr="00DF57E3" w:rsidRDefault="00DF57E3" w:rsidP="00DF57E3">
      <w:pPr>
        <w:tabs>
          <w:tab w:val="left" w:pos="360"/>
        </w:tabs>
        <w:spacing w:line="360" w:lineRule="auto"/>
        <w:ind w:left="360"/>
        <w:jc w:val="both"/>
        <w:rPr>
          <w:lang w:val="pt-BR"/>
        </w:rPr>
      </w:pPr>
      <w:r>
        <w:rPr>
          <w:lang w:val="pt-BR"/>
        </w:rPr>
        <w:t xml:space="preserve">   </w:t>
      </w:r>
      <w:r w:rsidR="00FC3353" w:rsidRPr="00DF57E3">
        <w:rPr>
          <w:lang w:val="pt-BR"/>
        </w:rPr>
        <w:t xml:space="preserve">dihubungkan ke dinding lewat sebuah pegas dengan konstanta pegas </w:t>
      </w:r>
      <w:r w:rsidR="00FC3353" w:rsidRPr="00DF57E3">
        <w:rPr>
          <w:i/>
          <w:lang w:val="pt-BR"/>
        </w:rPr>
        <w:t>k</w:t>
      </w:r>
      <w:r w:rsidR="00FC3353" w:rsidRPr="00DF57E3">
        <w:rPr>
          <w:lang w:val="pt-BR"/>
        </w:rPr>
        <w:t xml:space="preserve">. Di atas  </w:t>
      </w:r>
    </w:p>
    <w:p w:rsidR="00FC3353" w:rsidRPr="001C2BD1" w:rsidRDefault="00DF57E3" w:rsidP="00DF57E3">
      <w:pPr>
        <w:tabs>
          <w:tab w:val="left" w:pos="360"/>
        </w:tabs>
        <w:spacing w:line="360" w:lineRule="auto"/>
        <w:ind w:left="360"/>
        <w:jc w:val="both"/>
        <w:rPr>
          <w:lang w:val="pt-BR"/>
        </w:rPr>
      </w:pPr>
      <w:r>
        <w:rPr>
          <w:lang w:val="pt-BR"/>
        </w:rPr>
        <w:t xml:space="preserve">    </w:t>
      </w:r>
      <w:r w:rsidR="00FC3353" w:rsidRPr="00DF57E3">
        <w:rPr>
          <w:lang w:val="pt-BR"/>
        </w:rPr>
        <w:t>kereta terdapat bola denga</w:t>
      </w:r>
      <w:r w:rsidR="00FC3353" w:rsidRPr="001C2BD1">
        <w:rPr>
          <w:lang w:val="pt-BR"/>
        </w:rPr>
        <w:t xml:space="preserve">n massa </w:t>
      </w:r>
      <w:r w:rsidR="00FC3353" w:rsidRPr="001C2BD1">
        <w:rPr>
          <w:i/>
          <w:lang w:val="pt-BR"/>
        </w:rPr>
        <w:t>m</w:t>
      </w:r>
      <w:r w:rsidR="00FC3353" w:rsidRPr="001C2BD1">
        <w:rPr>
          <w:lang w:val="pt-BR"/>
        </w:rPr>
        <w:t xml:space="preserve">, dan jari-jari </w:t>
      </w:r>
      <w:r w:rsidR="00FC3353" w:rsidRPr="001C2BD1">
        <w:rPr>
          <w:i/>
          <w:lang w:val="pt-BR"/>
        </w:rPr>
        <w:t>r</w:t>
      </w:r>
      <w:r w:rsidR="00FC3353" w:rsidRPr="001C2BD1">
        <w:rPr>
          <w:lang w:val="pt-BR"/>
        </w:rPr>
        <w:t xml:space="preserve">  (momen inersia bola </w:t>
      </w:r>
    </w:p>
    <w:p w:rsidR="00FC3353" w:rsidRPr="001C2BD1" w:rsidRDefault="00FC3353" w:rsidP="00DF57E3">
      <w:pPr>
        <w:tabs>
          <w:tab w:val="left" w:pos="480"/>
        </w:tabs>
        <w:spacing w:line="360" w:lineRule="auto"/>
        <w:ind w:left="480"/>
        <w:jc w:val="both"/>
        <w:rPr>
          <w:lang w:val="nl-NL"/>
        </w:rPr>
      </w:pPr>
      <w:r w:rsidRPr="00FB70F6">
        <w:rPr>
          <w:position w:val="-24"/>
        </w:rPr>
        <w:object w:dxaOrig="999" w:dyaOrig="620">
          <v:shape id="_x0000_i1033" type="#_x0000_t75" style="width:50.25pt;height:30.75pt" o:ole="">
            <v:imagedata r:id="rId10" o:title=""/>
          </v:shape>
          <o:OLEObject Type="Embed" ProgID="Equation.DSMT4" ShapeID="_x0000_i1033" DrawAspect="Content" ObjectID="_1387161230" r:id="rId23"/>
        </w:object>
      </w:r>
      <w:r w:rsidRPr="001C2BD1">
        <w:rPr>
          <w:lang w:val="pt-BR"/>
        </w:rPr>
        <w:t xml:space="preserve">). </w:t>
      </w:r>
      <w:r w:rsidR="001C2BD1" w:rsidRPr="001C2BD1">
        <w:rPr>
          <w:lang w:val="nl-NL"/>
        </w:rPr>
        <w:t>Koefisien</w:t>
      </w:r>
      <w:r w:rsidRPr="001C2BD1">
        <w:rPr>
          <w:lang w:val="nl-NL"/>
        </w:rPr>
        <w:t xml:space="preserve"> gesekan antara bola dan kereta</w:t>
      </w:r>
      <w:r w:rsidR="001C2BD1" w:rsidRPr="001C2BD1">
        <w:rPr>
          <w:lang w:val="nl-NL"/>
        </w:rPr>
        <w:t xml:space="preserve"> adalah</w:t>
      </w:r>
      <w:r w:rsidRPr="001C2BD1">
        <w:rPr>
          <w:lang w:val="nl-NL"/>
        </w:rPr>
        <w:t xml:space="preserve"> </w:t>
      </w:r>
      <w:r w:rsidRPr="00465522">
        <w:rPr>
          <w:i/>
        </w:rPr>
        <w:sym w:font="Symbol" w:char="F06D"/>
      </w:r>
      <w:r w:rsidRPr="001C2BD1">
        <w:rPr>
          <w:lang w:val="nl-NL"/>
        </w:rPr>
        <w:t xml:space="preserve">. </w:t>
      </w:r>
      <w:r w:rsidR="00907C00">
        <w:rPr>
          <w:lang w:val="nl-NL"/>
        </w:rPr>
        <w:t xml:space="preserve"> </w:t>
      </w:r>
      <w:r w:rsidR="00907C00" w:rsidRPr="00907C00">
        <w:rPr>
          <w:b/>
          <w:lang w:val="nl-NL"/>
        </w:rPr>
        <w:t>( Skor :15 )</w:t>
      </w:r>
    </w:p>
    <w:p w:rsidR="00FC3353" w:rsidRPr="001C2BD1" w:rsidRDefault="00FC3353" w:rsidP="00050D53">
      <w:pPr>
        <w:numPr>
          <w:ilvl w:val="0"/>
          <w:numId w:val="5"/>
        </w:numPr>
        <w:tabs>
          <w:tab w:val="clear" w:pos="1440"/>
          <w:tab w:val="num" w:pos="720"/>
        </w:tabs>
        <w:spacing w:line="360" w:lineRule="auto"/>
        <w:ind w:left="720" w:hanging="240"/>
        <w:rPr>
          <w:lang w:val="it-IT"/>
        </w:rPr>
      </w:pPr>
      <w:r w:rsidRPr="001C2BD1">
        <w:rPr>
          <w:lang w:val="nl-NL"/>
        </w:rPr>
        <w:t xml:space="preserve"> </w:t>
      </w:r>
      <w:r>
        <w:t xml:space="preserve">Jika kereta diberi simpangan kecil, </w:t>
      </w:r>
      <w:r w:rsidR="00050D53">
        <w:t xml:space="preserve">maka </w:t>
      </w:r>
      <w:r>
        <w:t>kereta akan berosilasi bolak-balik dengan</w:t>
      </w:r>
      <w:r w:rsidRPr="00A46252">
        <w:t xml:space="preserve"> </w:t>
      </w:r>
      <w:r w:rsidRPr="00FA2DE8">
        <w:rPr>
          <w:lang w:val="it-IT"/>
        </w:rPr>
        <w:t xml:space="preserve">bola di atasnya ikut berosilasi. </w:t>
      </w:r>
      <w:r w:rsidR="00BE15B1">
        <w:rPr>
          <w:lang w:val="it-IT"/>
        </w:rPr>
        <w:t>Apabila</w:t>
      </w:r>
      <w:r w:rsidRPr="00FA2DE8">
        <w:rPr>
          <w:lang w:val="it-IT"/>
        </w:rPr>
        <w:t xml:space="preserve"> simpangan</w:t>
      </w:r>
      <w:r w:rsidR="00BE15B1">
        <w:rPr>
          <w:lang w:val="it-IT"/>
        </w:rPr>
        <w:t>nya</w:t>
      </w:r>
      <w:r w:rsidRPr="00FA2DE8">
        <w:rPr>
          <w:lang w:val="it-IT"/>
        </w:rPr>
        <w:t xml:space="preserve"> cukup kecil, bola hanya akan</w:t>
      </w:r>
      <w:r w:rsidR="00050D53" w:rsidRPr="001C2BD1">
        <w:rPr>
          <w:lang w:val="it-IT"/>
        </w:rPr>
        <w:t xml:space="preserve"> </w:t>
      </w:r>
      <w:r w:rsidRPr="001C2BD1">
        <w:rPr>
          <w:lang w:val="it-IT"/>
        </w:rPr>
        <w:t xml:space="preserve">menggelinding bolak-balik tanpa slip. </w:t>
      </w:r>
      <w:r w:rsidR="00050D53">
        <w:rPr>
          <w:lang w:val="it-IT"/>
        </w:rPr>
        <w:t xml:space="preserve">Hitung periode osilasi </w:t>
      </w:r>
      <w:r w:rsidR="001C2BD1">
        <w:rPr>
          <w:lang w:val="it-IT"/>
        </w:rPr>
        <w:t>bola atau kereta.</w:t>
      </w:r>
    </w:p>
    <w:p w:rsidR="00FC3353" w:rsidRPr="00F26A08" w:rsidRDefault="00A46252" w:rsidP="00F26A08">
      <w:pPr>
        <w:tabs>
          <w:tab w:val="left" w:pos="720"/>
        </w:tabs>
        <w:spacing w:line="360" w:lineRule="auto"/>
        <w:ind w:left="720" w:hanging="240"/>
        <w:jc w:val="both"/>
        <w:rPr>
          <w:lang w:val="it-IT"/>
        </w:rPr>
      </w:pPr>
      <w:r w:rsidRPr="00F26A08">
        <w:rPr>
          <w:lang w:val="it-IT"/>
        </w:rPr>
        <w:t xml:space="preserve">b. </w:t>
      </w:r>
      <w:r w:rsidR="00FC3353" w:rsidRPr="00F26A08">
        <w:rPr>
          <w:lang w:val="it-IT"/>
        </w:rPr>
        <w:t>Hitung amplitudo maksimum osilasi kereta agar bola tidak terpeleset (</w:t>
      </w:r>
      <w:r w:rsidR="00BE15B1">
        <w:rPr>
          <w:lang w:val="it-IT"/>
        </w:rPr>
        <w:t>bola</w:t>
      </w:r>
      <w:r w:rsidR="001C2BD1" w:rsidRPr="00F26A08">
        <w:rPr>
          <w:lang w:val="it-IT"/>
        </w:rPr>
        <w:t xml:space="preserve"> </w:t>
      </w:r>
      <w:r w:rsidR="00FC3353" w:rsidRPr="00F26A08">
        <w:rPr>
          <w:lang w:val="it-IT"/>
        </w:rPr>
        <w:t>berosilasi tanpa slip)!</w:t>
      </w:r>
    </w:p>
    <w:p w:rsidR="00FC3353" w:rsidRPr="00F26A08" w:rsidRDefault="00FC3353" w:rsidP="00FC3353">
      <w:pPr>
        <w:spacing w:line="360" w:lineRule="auto"/>
        <w:ind w:firstLine="360"/>
        <w:jc w:val="both"/>
        <w:rPr>
          <w:lang w:val="it-IT"/>
        </w:rPr>
      </w:pPr>
      <w:r>
        <w:rPr>
          <w:noProof/>
        </w:rPr>
        <w:pict>
          <v:group id="_x0000_s1109" style="position:absolute;left:0;text-align:left;margin-left:45pt;margin-top:4.4pt;width:5in;height:108.05pt;z-index:251658752" coordorigin="2520,3824" coordsize="7200,2161">
            <v:rect id="_x0000_s1110" style="position:absolute;left:4320;top:5444;width:4500;height:181"/>
            <v:oval id="_x0000_s1111" style="position:absolute;left:4860;top:5624;width:360;height:360"/>
            <v:oval id="_x0000_s1112" style="position:absolute;left:7380;top:5624;width:360;height:360"/>
            <v:oval id="_x0000_s1113" style="position:absolute;left:5760;top:4004;width:1440;height:1440"/>
            <v:line id="_x0000_s1114" style="position:absolute" from="2520,5984" to="9720,5984"/>
            <v:line id="_x0000_s1115" style="position:absolute;flip:y" from="2520,3824" to="2521,5985"/>
            <v:group id="_x0000_s1116" style="position:absolute;left:2520;top:5444;width:1800;height:225" coordorigin="2520,5264" coordsize="1620,180">
              <v:oval id="_x0000_s1117" style="position:absolute;left:2880;top:5264;width:360;height:180"/>
              <v:oval id="_x0000_s1118" style="position:absolute;left:3060;top:5264;width:360;height:180"/>
              <v:oval id="_x0000_s1119" style="position:absolute;left:3240;top:5264;width:360;height:180"/>
              <v:oval id="_x0000_s1120" style="position:absolute;left:3420;top:5264;width:360;height:180"/>
              <v:oval id="_x0000_s1121" style="position:absolute;left:3600;top:5264;width:360;height:180"/>
              <v:line id="_x0000_s1122" style="position:absolute" from="3780,5354" to="4140,5355"/>
              <v:line id="_x0000_s1123" style="position:absolute" from="2520,5354" to="2880,5355"/>
            </v:group>
            <v:shape id="_x0000_s1124" type="#_x0000_t202" style="position:absolute;left:3315;top:5039;width:540;height:540" filled="f" stroked="f">
              <v:textbox>
                <w:txbxContent>
                  <w:p w:rsidR="00FC3353" w:rsidRPr="006160B8" w:rsidRDefault="00FC3353" w:rsidP="00FC3353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k</w:t>
                    </w:r>
                  </w:p>
                </w:txbxContent>
              </v:textbox>
            </v:shape>
            <v:shape id="_x0000_s1125" type="#_x0000_t202" style="position:absolute;left:6060;top:5549;width:540;height:435" filled="f" stroked="f">
              <v:textbox>
                <w:txbxContent>
                  <w:p w:rsidR="00FC3353" w:rsidRPr="006160B8" w:rsidRDefault="00FC3353" w:rsidP="00FC3353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M</w:t>
                    </w:r>
                  </w:p>
                </w:txbxContent>
              </v:textbox>
            </v:shape>
            <v:shape id="_x0000_s1126" type="#_x0000_t202" style="position:absolute;left:6225;top:4484;width:540;height:540" filled="f" stroked="f">
              <v:textbox>
                <w:txbxContent>
                  <w:p w:rsidR="00FC3353" w:rsidRPr="006160B8" w:rsidRDefault="00FC3353" w:rsidP="00FC3353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m</w:t>
                    </w:r>
                  </w:p>
                </w:txbxContent>
              </v:textbox>
            </v:shape>
            <w10:wrap type="square"/>
          </v:group>
        </w:pict>
      </w:r>
    </w:p>
    <w:p w:rsidR="00FC3353" w:rsidRPr="00F26A08" w:rsidRDefault="00FC3353" w:rsidP="00FC3353">
      <w:pPr>
        <w:spacing w:line="360" w:lineRule="auto"/>
        <w:ind w:left="360"/>
        <w:jc w:val="both"/>
        <w:rPr>
          <w:lang w:val="it-IT"/>
        </w:rPr>
      </w:pPr>
    </w:p>
    <w:p w:rsidR="00FC3353" w:rsidRPr="00F26A08" w:rsidRDefault="00FC3353" w:rsidP="00FC3353">
      <w:pPr>
        <w:spacing w:line="360" w:lineRule="auto"/>
        <w:ind w:left="1440"/>
        <w:jc w:val="both"/>
        <w:rPr>
          <w:lang w:val="it-IT"/>
        </w:rPr>
      </w:pPr>
    </w:p>
    <w:p w:rsidR="00FC3353" w:rsidRPr="00F26A08" w:rsidRDefault="00FC3353" w:rsidP="00FC3353">
      <w:pPr>
        <w:spacing w:line="360" w:lineRule="auto"/>
        <w:ind w:left="1440"/>
        <w:jc w:val="both"/>
        <w:rPr>
          <w:lang w:val="it-IT"/>
        </w:rPr>
      </w:pPr>
    </w:p>
    <w:p w:rsidR="00FC3353" w:rsidRPr="00F26A08" w:rsidRDefault="00FC3353" w:rsidP="00FC3353">
      <w:pPr>
        <w:spacing w:line="360" w:lineRule="auto"/>
        <w:ind w:left="1440"/>
        <w:jc w:val="both"/>
        <w:rPr>
          <w:lang w:val="it-IT"/>
        </w:rPr>
      </w:pPr>
    </w:p>
    <w:p w:rsidR="00FC3353" w:rsidRPr="00F26A08" w:rsidRDefault="00FC3353" w:rsidP="00FC3353">
      <w:pPr>
        <w:spacing w:line="360" w:lineRule="auto"/>
        <w:ind w:left="1440"/>
        <w:jc w:val="both"/>
        <w:rPr>
          <w:lang w:val="it-IT"/>
        </w:rPr>
      </w:pPr>
    </w:p>
    <w:p w:rsidR="00FC3353" w:rsidRPr="00F26A08" w:rsidRDefault="00FC3353" w:rsidP="00FC3353">
      <w:pPr>
        <w:rPr>
          <w:lang w:val="it-IT"/>
        </w:rPr>
      </w:pPr>
    </w:p>
    <w:p w:rsidR="00FC3353" w:rsidRDefault="00FC3353" w:rsidP="00FC3353">
      <w:pPr>
        <w:spacing w:line="360" w:lineRule="auto"/>
        <w:jc w:val="both"/>
      </w:pPr>
    </w:p>
    <w:p w:rsidR="00FC3353" w:rsidRDefault="00FF410F" w:rsidP="00FF410F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Sukses selalu !</w:t>
      </w:r>
    </w:p>
    <w:p w:rsidR="00FF410F" w:rsidRDefault="00FF410F" w:rsidP="00FF410F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Go get gold</w:t>
      </w:r>
    </w:p>
    <w:sectPr w:rsidR="00FF410F" w:rsidSect="00DF57E3">
      <w:footerReference w:type="even" r:id="rId24"/>
      <w:footerReference w:type="default" r:id="rId25"/>
      <w:pgSz w:w="11909" w:h="16834" w:code="9"/>
      <w:pgMar w:top="1440" w:right="144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B1498" w:rsidRDefault="005B1498">
      <w:r>
        <w:separator/>
      </w:r>
    </w:p>
  </w:endnote>
  <w:endnote w:type="continuationSeparator" w:id="1">
    <w:p w:rsidR="005B1498" w:rsidRDefault="005B149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51F56" w:rsidRDefault="00951F56" w:rsidP="00951F5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951F56" w:rsidRDefault="00951F56" w:rsidP="00951F56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51F56" w:rsidRDefault="00951F56" w:rsidP="00951F56">
    <w:pPr>
      <w:pStyle w:val="Footer"/>
      <w:framePr w:wrap="around" w:vAnchor="text" w:hAnchor="page" w:x="10321" w:y="-717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A52344">
      <w:rPr>
        <w:rStyle w:val="PageNumber"/>
        <w:noProof/>
      </w:rPr>
      <w:t>1</w:t>
    </w:r>
    <w:r>
      <w:rPr>
        <w:rStyle w:val="PageNumber"/>
      </w:rPr>
      <w:fldChar w:fldCharType="end"/>
    </w:r>
  </w:p>
  <w:p w:rsidR="00951F56" w:rsidRDefault="00951F56" w:rsidP="00951F56">
    <w:pPr>
      <w:pStyle w:val="Footer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B1498" w:rsidRDefault="005B1498">
      <w:r>
        <w:separator/>
      </w:r>
    </w:p>
  </w:footnote>
  <w:footnote w:type="continuationSeparator" w:id="1">
    <w:p w:rsidR="005B1498" w:rsidRDefault="005B149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7E4398"/>
    <w:multiLevelType w:val="hybridMultilevel"/>
    <w:tmpl w:val="DCC657BE"/>
    <w:lvl w:ilvl="0" w:tplc="04090019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15D960E9"/>
    <w:multiLevelType w:val="hybridMultilevel"/>
    <w:tmpl w:val="BECC4B5C"/>
    <w:lvl w:ilvl="0" w:tplc="64B88068">
      <w:start w:val="1"/>
      <w:numFmt w:val="decimalZero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91127D9"/>
    <w:multiLevelType w:val="hybridMultilevel"/>
    <w:tmpl w:val="FC6ECAE2"/>
    <w:lvl w:ilvl="0" w:tplc="04090019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</w:lvl>
    <w:lvl w:ilvl="1" w:tplc="EE0273C2">
      <w:start w:val="5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339F0A2F"/>
    <w:multiLevelType w:val="hybridMultilevel"/>
    <w:tmpl w:val="15000888"/>
    <w:lvl w:ilvl="0" w:tplc="963CE9D6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4">
    <w:nsid w:val="40180B4A"/>
    <w:multiLevelType w:val="hybridMultilevel"/>
    <w:tmpl w:val="EA8A52D4"/>
    <w:lvl w:ilvl="0" w:tplc="CA68AA54">
      <w:start w:val="1"/>
      <w:numFmt w:val="lowerLetter"/>
      <w:lvlText w:val="%1."/>
      <w:lvlJc w:val="left"/>
      <w:pPr>
        <w:tabs>
          <w:tab w:val="num" w:pos="960"/>
        </w:tabs>
        <w:ind w:left="9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80"/>
        </w:tabs>
        <w:ind w:left="16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00"/>
        </w:tabs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20"/>
        </w:tabs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40"/>
        </w:tabs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60"/>
        </w:tabs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80"/>
        </w:tabs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00"/>
        </w:tabs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20"/>
        </w:tabs>
        <w:ind w:left="6720" w:hanging="180"/>
      </w:pPr>
    </w:lvl>
  </w:abstractNum>
  <w:abstractNum w:abstractNumId="5">
    <w:nsid w:val="43F13621"/>
    <w:multiLevelType w:val="hybridMultilevel"/>
    <w:tmpl w:val="22FED9A0"/>
    <w:lvl w:ilvl="0" w:tplc="BA0A995A">
      <w:start w:val="5"/>
      <w:numFmt w:val="decimalZero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677A277C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5"/>
  </w:num>
  <w:num w:numId="5">
    <w:abstractNumId w:val="3"/>
  </w:num>
  <w:num w:numId="6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20"/>
  <w:drawingGridHorizontalSpacing w:val="120"/>
  <w:displayHorizontalDrawingGridEvery w:val="2"/>
  <w:displayVerticalDrawingGridEvery w:val="2"/>
  <w:noPunctuationKerning/>
  <w:characterSpacingControl w:val="doNotCompress"/>
  <w:footnotePr>
    <w:footnote w:id="0"/>
    <w:footnote w:id="1"/>
  </w:footnotePr>
  <w:endnotePr>
    <w:endnote w:id="0"/>
    <w:endnote w:id="1"/>
  </w:endnotePr>
  <w:compat>
    <w:applyBreakingRules/>
    <w:useFELayout/>
  </w:compat>
  <w:rsids>
    <w:rsidRoot w:val="00815418"/>
    <w:rsid w:val="000135E8"/>
    <w:rsid w:val="000472A3"/>
    <w:rsid w:val="00050D53"/>
    <w:rsid w:val="000B7DB3"/>
    <w:rsid w:val="001353F0"/>
    <w:rsid w:val="001B2FDF"/>
    <w:rsid w:val="001C2BD1"/>
    <w:rsid w:val="001C57A5"/>
    <w:rsid w:val="001C71BC"/>
    <w:rsid w:val="0025660E"/>
    <w:rsid w:val="002762D9"/>
    <w:rsid w:val="002E196B"/>
    <w:rsid w:val="0036147A"/>
    <w:rsid w:val="00371F55"/>
    <w:rsid w:val="00405151"/>
    <w:rsid w:val="0044225A"/>
    <w:rsid w:val="00442A5E"/>
    <w:rsid w:val="00464684"/>
    <w:rsid w:val="00501CB7"/>
    <w:rsid w:val="00527E33"/>
    <w:rsid w:val="005B1498"/>
    <w:rsid w:val="00732BD3"/>
    <w:rsid w:val="00804C3D"/>
    <w:rsid w:val="00806444"/>
    <w:rsid w:val="00815418"/>
    <w:rsid w:val="008B4193"/>
    <w:rsid w:val="008F1A8C"/>
    <w:rsid w:val="00907C00"/>
    <w:rsid w:val="00951F56"/>
    <w:rsid w:val="00982F3E"/>
    <w:rsid w:val="00A46252"/>
    <w:rsid w:val="00A52344"/>
    <w:rsid w:val="00A54E65"/>
    <w:rsid w:val="00A8564E"/>
    <w:rsid w:val="00A965EE"/>
    <w:rsid w:val="00B67BE0"/>
    <w:rsid w:val="00BC0C67"/>
    <w:rsid w:val="00BE15B1"/>
    <w:rsid w:val="00C254EF"/>
    <w:rsid w:val="00C728EE"/>
    <w:rsid w:val="00C86AB0"/>
    <w:rsid w:val="00C86B6D"/>
    <w:rsid w:val="00CD4C27"/>
    <w:rsid w:val="00D53994"/>
    <w:rsid w:val="00DF57E3"/>
    <w:rsid w:val="00E225D5"/>
    <w:rsid w:val="00F26A08"/>
    <w:rsid w:val="00F26AEB"/>
    <w:rsid w:val="00F8233B"/>
    <w:rsid w:val="00FC3353"/>
    <w:rsid w:val="00FF410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id-ID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City"/>
  <w:shapeDefaults>
    <o:shapedefaults v:ext="edit" spidmax="2050">
      <o:colormenu v:ext="edit" fillcolor="none" strokecolor="none"/>
    </o:shapedefaults>
    <o:shapelayout v:ext="edit">
      <o:idmap v:ext="edit" data="1"/>
      <o:rules v:ext="edit">
        <o:r id="V:Rule1" type="arc" idref="#_x0000_s1098"/>
      </o:rules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MS Mincho" w:hAnsi="Times New Roman" w:cs="Times New Roman"/>
        <w:lang w:val="id-ID" w:eastAsia="ja-JP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Footer">
    <w:name w:val="footer"/>
    <w:basedOn w:val="Normal"/>
    <w:rsid w:val="00951F56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951F56"/>
  </w:style>
  <w:style w:type="paragraph" w:styleId="Header">
    <w:name w:val="header"/>
    <w:basedOn w:val="Normal"/>
    <w:rsid w:val="00951F56"/>
    <w:pPr>
      <w:tabs>
        <w:tab w:val="center" w:pos="4320"/>
        <w:tab w:val="right" w:pos="8640"/>
      </w:tabs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gif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00</Words>
  <Characters>2854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OAL FISIKA SMA</vt:lpstr>
    </vt:vector>
  </TitlesOfParts>
  <Company/>
  <LinksUpToDate>false</LinksUpToDate>
  <CharactersWithSpaces>33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AL FISIKA SMA</dc:title>
  <dc:creator>YOHANES EDI GUNANTO</dc:creator>
  <cp:lastModifiedBy>USER</cp:lastModifiedBy>
  <cp:revision>2</cp:revision>
  <cp:lastPrinted>2006-08-25T09:53:00Z</cp:lastPrinted>
  <dcterms:created xsi:type="dcterms:W3CDTF">2012-01-03T22:47:00Z</dcterms:created>
  <dcterms:modified xsi:type="dcterms:W3CDTF">2012-01-03T22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